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E78425" w14:textId="2A82A081" w:rsidR="0007797D" w:rsidRPr="00ED3738" w:rsidRDefault="0007797D" w:rsidP="00ED3738">
      <w:pPr>
        <w:pStyle w:val="NL"/>
        <w:rPr>
          <w:i/>
        </w:rPr>
      </w:pPr>
      <w:r w:rsidRPr="00ED3738">
        <w:rPr>
          <w:i/>
        </w:rPr>
        <w:t>Assume gravitational field strength at/near Earth’s surface, g, is 9.8</w:t>
      </w:r>
      <w:r w:rsidR="000447CA">
        <w:rPr>
          <w:i/>
        </w:rPr>
        <w:t xml:space="preserve"> </w:t>
      </w:r>
      <w:r w:rsidR="00037039">
        <w:rPr>
          <w:i/>
        </w:rPr>
        <w:t>N/kg wherever needed.</w:t>
      </w:r>
    </w:p>
    <w:p w14:paraId="37D71DEA" w14:textId="5FAEB78B" w:rsidR="0007797D" w:rsidRDefault="00B5362A" w:rsidP="00B5362A">
      <w:pPr>
        <w:pStyle w:val="NL"/>
      </w:pPr>
      <w:r w:rsidRPr="00B5362A">
        <w:rPr>
          <w:b/>
          <w:color w:val="A40F1E"/>
        </w:rPr>
        <w:t>1</w:t>
      </w:r>
      <w:r>
        <w:tab/>
      </w:r>
      <w:r w:rsidR="0007797D" w:rsidRPr="0007797D">
        <w:t>A car with a ma</w:t>
      </w:r>
      <w:r w:rsidR="00452505">
        <w:t>s</w:t>
      </w:r>
      <w:r w:rsidR="0007797D" w:rsidRPr="0007797D">
        <w:t>s of 1500</w:t>
      </w:r>
      <w:r w:rsidR="000447CA">
        <w:t xml:space="preserve"> </w:t>
      </w:r>
      <w:r w:rsidR="0007797D" w:rsidRPr="0007797D">
        <w:t>kg is travelling at 30</w:t>
      </w:r>
      <w:r w:rsidR="000447CA">
        <w:t xml:space="preserve"> </w:t>
      </w:r>
      <w:r w:rsidR="0007797D" w:rsidRPr="0007797D">
        <w:t xml:space="preserve">m/s. Just as the car starts to climb a hill, the driver switches the engine off. He lets the car coast to a stop and then puts the hand brake on. The centre of mass of the car rises by </w:t>
      </w:r>
      <w:r w:rsidR="0007797D" w:rsidRPr="0007797D">
        <w:rPr>
          <w:i/>
        </w:rPr>
        <w:t>h</w:t>
      </w:r>
      <w:r w:rsidR="0007797D" w:rsidRPr="0007797D">
        <w:t xml:space="preserve"> m.</w:t>
      </w:r>
    </w:p>
    <w:p w14:paraId="05638A78" w14:textId="42170F86" w:rsidR="00E20230" w:rsidRPr="0007797D" w:rsidRDefault="00E20230" w:rsidP="00B5362A">
      <w:pPr>
        <w:pStyle w:val="NL"/>
      </w:pPr>
      <w:r>
        <w:tab/>
      </w:r>
      <w:r>
        <w:rPr>
          <w:noProof/>
          <w:lang w:eastAsia="en-GB"/>
        </w:rPr>
        <w:drawing>
          <wp:inline distT="0" distB="0" distL="0" distR="0" wp14:anchorId="09BB7035" wp14:editId="1A1761DF">
            <wp:extent cx="2219325" cy="8477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(1)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E0BCA" w14:textId="74D33379" w:rsidR="0007797D" w:rsidRDefault="00B5362A" w:rsidP="00B5362A">
      <w:pPr>
        <w:pStyle w:val="NLa"/>
      </w:pPr>
      <w:r>
        <w:rPr>
          <w:b/>
          <w:color w:val="A40F1E"/>
        </w:rPr>
        <w:tab/>
      </w:r>
      <w:r w:rsidRPr="00B5362A">
        <w:rPr>
          <w:b/>
          <w:color w:val="A40F1E"/>
        </w:rPr>
        <w:t>a</w:t>
      </w:r>
      <w:r w:rsidR="00E20230">
        <w:rPr>
          <w:b/>
          <w:color w:val="A40F1E"/>
        </w:rPr>
        <w:t>)</w:t>
      </w:r>
      <w:r>
        <w:tab/>
      </w:r>
      <w:r w:rsidR="0007797D" w:rsidRPr="0007797D">
        <w:t>What is the kinetic energy of the car just before the engine is turned off?</w:t>
      </w:r>
      <w:r w:rsidR="0007797D" w:rsidRPr="0007797D">
        <w:tab/>
        <w:t>(2)</w:t>
      </w:r>
    </w:p>
    <w:p w14:paraId="030AEA4E" w14:textId="22C9BC6B" w:rsidR="00F37C79" w:rsidRPr="00F37C79" w:rsidRDefault="00F37C79" w:rsidP="00B5362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B27DFAF" w14:textId="77777777" w:rsidR="00F37C79" w:rsidRPr="00F37C79" w:rsidRDefault="00F37C79" w:rsidP="00F37C7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416FF5A" w14:textId="43A40CC9" w:rsidR="0007797D" w:rsidRPr="0007797D" w:rsidRDefault="00B5362A" w:rsidP="00B5362A">
      <w:pPr>
        <w:pStyle w:val="NLa"/>
      </w:pPr>
      <w:r>
        <w:rPr>
          <w:b/>
          <w:color w:val="A40F1E"/>
        </w:rPr>
        <w:tab/>
      </w:r>
      <w:r w:rsidRPr="00B5362A">
        <w:rPr>
          <w:b/>
          <w:color w:val="A40F1E"/>
        </w:rPr>
        <w:t>b</w:t>
      </w:r>
      <w:r w:rsidR="00E20230">
        <w:rPr>
          <w:b/>
          <w:color w:val="A40F1E"/>
        </w:rPr>
        <w:t>)</w:t>
      </w:r>
      <w:r>
        <w:tab/>
      </w:r>
      <w:r w:rsidR="0007797D" w:rsidRPr="0007797D">
        <w:t xml:space="preserve">If the car stops on the hill as shown in the second diagram, calculate </w:t>
      </w:r>
      <w:r w:rsidR="0007797D" w:rsidRPr="0007797D">
        <w:rPr>
          <w:i/>
        </w:rPr>
        <w:t>h</w:t>
      </w:r>
      <w:r w:rsidR="0007797D" w:rsidRPr="0007797D">
        <w:t>.</w:t>
      </w:r>
      <w:r w:rsidR="0007797D" w:rsidRPr="0007797D">
        <w:tab/>
        <w:t>(2)</w:t>
      </w:r>
    </w:p>
    <w:p w14:paraId="13BCF453" w14:textId="77777777" w:rsidR="00F37C79" w:rsidRPr="00F37C79" w:rsidRDefault="00F37C79" w:rsidP="00F37C7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2F5CD06" w14:textId="77777777" w:rsidR="00F37C79" w:rsidRPr="00F37C79" w:rsidRDefault="00F37C79" w:rsidP="00F37C7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14EF7A9" w14:textId="0734EE3E" w:rsidR="0007797D" w:rsidRPr="0007797D" w:rsidRDefault="00B5362A" w:rsidP="00B5362A">
      <w:pPr>
        <w:pStyle w:val="NLa"/>
      </w:pPr>
      <w:r>
        <w:rPr>
          <w:b/>
          <w:color w:val="A40F1E"/>
        </w:rPr>
        <w:tab/>
      </w:r>
      <w:r w:rsidRPr="00B5362A">
        <w:rPr>
          <w:b/>
          <w:color w:val="A40F1E"/>
        </w:rPr>
        <w:t>c</w:t>
      </w:r>
      <w:r w:rsidR="00E20230">
        <w:rPr>
          <w:b/>
          <w:color w:val="A40F1E"/>
        </w:rPr>
        <w:t>)</w:t>
      </w:r>
      <w:r>
        <w:tab/>
      </w:r>
      <w:r w:rsidR="0007797D" w:rsidRPr="0007797D">
        <w:t>What three forces act on the car to slow it down?</w:t>
      </w:r>
      <w:r w:rsidR="0007797D" w:rsidRPr="0007797D">
        <w:tab/>
        <w:t>(3)</w:t>
      </w:r>
    </w:p>
    <w:p w14:paraId="3AC733D9" w14:textId="77777777" w:rsidR="00F37C79" w:rsidRPr="00F37C79" w:rsidRDefault="00F37C79" w:rsidP="00F37C7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4DB1A8C" w14:textId="071CEF6A" w:rsidR="0007797D" w:rsidRPr="0007797D" w:rsidRDefault="00B5362A" w:rsidP="00B5362A">
      <w:pPr>
        <w:pStyle w:val="NL"/>
      </w:pPr>
      <w:r w:rsidRPr="00B5362A">
        <w:rPr>
          <w:b/>
          <w:color w:val="A40F1E"/>
        </w:rPr>
        <w:t>2</w:t>
      </w:r>
      <w:r>
        <w:tab/>
      </w:r>
      <w:r w:rsidR="0007797D" w:rsidRPr="0007797D">
        <w:t>The diagram shows the distance–time graph of a cyclist.</w:t>
      </w:r>
    </w:p>
    <w:p w14:paraId="049621FD" w14:textId="6F203528" w:rsidR="0007797D" w:rsidRPr="003A41DA" w:rsidRDefault="003A41DA" w:rsidP="00B5362A">
      <w:pPr>
        <w:pStyle w:val="NL"/>
      </w:pPr>
      <w:r>
        <w:rPr>
          <w:color w:val="FF0000"/>
        </w:rPr>
        <w:tab/>
      </w:r>
      <w:r>
        <w:rPr>
          <w:noProof/>
          <w:color w:val="FF0000"/>
          <w:lang w:eastAsia="en-GB"/>
        </w:rPr>
        <w:drawing>
          <wp:inline distT="0" distB="0" distL="0" distR="0" wp14:anchorId="680ED3FE" wp14:editId="2020DB67">
            <wp:extent cx="2301240" cy="172212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5_02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172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9D107" w14:textId="1D6375A2" w:rsidR="0007797D" w:rsidRPr="0007797D" w:rsidRDefault="00B5362A" w:rsidP="00B5362A">
      <w:pPr>
        <w:pStyle w:val="NLa"/>
      </w:pPr>
      <w:r>
        <w:rPr>
          <w:b/>
          <w:color w:val="A40F1E"/>
        </w:rPr>
        <w:tab/>
      </w:r>
      <w:r w:rsidR="0007797D" w:rsidRPr="0007797D">
        <w:t xml:space="preserve">Using the distance–time graph </w:t>
      </w:r>
      <w:proofErr w:type="gramStart"/>
      <w:r w:rsidR="0007797D" w:rsidRPr="0007797D">
        <w:t>calculate</w:t>
      </w:r>
      <w:proofErr w:type="gramEnd"/>
      <w:r w:rsidR="0007797D" w:rsidRPr="0007797D">
        <w:t>:</w:t>
      </w:r>
    </w:p>
    <w:p w14:paraId="72943AC4" w14:textId="305FEC4B" w:rsidR="0007797D" w:rsidRPr="0007797D" w:rsidRDefault="00B5362A" w:rsidP="00A12280">
      <w:pPr>
        <w:pStyle w:val="NLa"/>
      </w:pPr>
      <w:r>
        <w:tab/>
      </w:r>
      <w:r w:rsidR="00E313A2">
        <w:rPr>
          <w:b/>
          <w:color w:val="A40F1E"/>
        </w:rPr>
        <w:t>a)</w:t>
      </w:r>
      <w:r>
        <w:tab/>
      </w:r>
      <w:r w:rsidR="0007797D" w:rsidRPr="0007797D">
        <w:t>the speed of the cyclist over the first 5 seconds</w:t>
      </w:r>
      <w:r w:rsidR="0007797D" w:rsidRPr="0007797D">
        <w:tab/>
        <w:t>(2)</w:t>
      </w:r>
    </w:p>
    <w:p w14:paraId="13CC2A34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A7BD75F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B9F6A10" w14:textId="62BFF235" w:rsidR="0007797D" w:rsidRPr="0007797D" w:rsidRDefault="00B5362A" w:rsidP="00A12280">
      <w:pPr>
        <w:pStyle w:val="NLa"/>
      </w:pPr>
      <w:r>
        <w:tab/>
      </w:r>
      <w:r w:rsidR="00E313A2">
        <w:rPr>
          <w:b/>
          <w:color w:val="A40F1E"/>
        </w:rPr>
        <w:t>b)</w:t>
      </w:r>
      <w:r>
        <w:tab/>
      </w:r>
      <w:r w:rsidR="0007797D" w:rsidRPr="0007797D">
        <w:t>the speed of the cyclist travels between 5 and 8 seconds</w:t>
      </w:r>
      <w:r w:rsidR="00CE0AFC">
        <w:tab/>
      </w:r>
      <w:r w:rsidR="0007797D" w:rsidRPr="0007797D">
        <w:t>(2)</w:t>
      </w:r>
    </w:p>
    <w:p w14:paraId="1C02201F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896F91D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DB4CC97" w14:textId="44803711" w:rsidR="0007797D" w:rsidRPr="0007797D" w:rsidRDefault="00B5362A" w:rsidP="00A12280">
      <w:pPr>
        <w:pStyle w:val="NLa"/>
      </w:pPr>
      <w:r>
        <w:tab/>
      </w:r>
      <w:r w:rsidR="00E313A2">
        <w:rPr>
          <w:b/>
          <w:color w:val="A40F1E"/>
        </w:rPr>
        <w:t>c)</w:t>
      </w:r>
      <w:r>
        <w:tab/>
      </w:r>
      <w:r w:rsidR="0007797D" w:rsidRPr="0007797D">
        <w:t>the speed of the cyclist for the interval 9 to 12 seconds</w:t>
      </w:r>
      <w:r w:rsidR="0007797D" w:rsidRPr="0007797D">
        <w:tab/>
        <w:t>(2)</w:t>
      </w:r>
    </w:p>
    <w:p w14:paraId="72DF9BAF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76473BA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7405682" w14:textId="77777777" w:rsidR="0029507A" w:rsidRDefault="0029507A" w:rsidP="00A12280">
      <w:pPr>
        <w:pStyle w:val="NLa"/>
      </w:pPr>
    </w:p>
    <w:p w14:paraId="7A43A379" w14:textId="77777777" w:rsidR="0029507A" w:rsidRDefault="0029507A" w:rsidP="00A12280">
      <w:pPr>
        <w:pStyle w:val="NLa"/>
      </w:pPr>
    </w:p>
    <w:p w14:paraId="4C19A275" w14:textId="0C6B4321" w:rsidR="0007797D" w:rsidRPr="0007797D" w:rsidRDefault="00B5362A" w:rsidP="00A12280">
      <w:pPr>
        <w:pStyle w:val="NLa"/>
      </w:pPr>
      <w:r>
        <w:lastRenderedPageBreak/>
        <w:tab/>
      </w:r>
      <w:r w:rsidR="00E313A2">
        <w:rPr>
          <w:b/>
          <w:color w:val="A40F1E"/>
        </w:rPr>
        <w:t>d)</w:t>
      </w:r>
      <w:r>
        <w:tab/>
      </w:r>
      <w:r w:rsidR="0007797D" w:rsidRPr="0007797D">
        <w:t>the average speed of the cyclist in the first 8 seconds</w:t>
      </w:r>
      <w:r w:rsidR="0007797D" w:rsidRPr="0007797D">
        <w:tab/>
        <w:t>(2)</w:t>
      </w:r>
    </w:p>
    <w:p w14:paraId="33B8504E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0EDA0D8" w14:textId="77777777" w:rsidR="0029507A" w:rsidRPr="00F37C79" w:rsidRDefault="0029507A" w:rsidP="0029507A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E7A4809" w14:textId="4CC44B47" w:rsidR="0007797D" w:rsidRPr="0007797D" w:rsidRDefault="00B5362A" w:rsidP="00A12280">
      <w:pPr>
        <w:pStyle w:val="NLa"/>
      </w:pPr>
      <w:r>
        <w:tab/>
      </w:r>
      <w:r w:rsidR="00E313A2">
        <w:rPr>
          <w:b/>
          <w:color w:val="A40F1E"/>
        </w:rPr>
        <w:t>e)</w:t>
      </w:r>
      <w:r>
        <w:tab/>
      </w:r>
      <w:r w:rsidR="0007797D" w:rsidRPr="0007797D">
        <w:t>the average speed of the cyclist</w:t>
      </w:r>
      <w:r w:rsidR="00452505">
        <w:t xml:space="preserve"> over</w:t>
      </w:r>
      <w:r w:rsidR="0007797D" w:rsidRPr="0007797D">
        <w:t xml:space="preserve"> 15 seconds</w:t>
      </w:r>
      <w:r w:rsidR="009D7588">
        <w:t>.</w:t>
      </w:r>
      <w:r w:rsidR="0007797D" w:rsidRPr="0007797D">
        <w:tab/>
        <w:t>(2)</w:t>
      </w:r>
    </w:p>
    <w:p w14:paraId="33FA41DD" w14:textId="77777777" w:rsidR="009D7588" w:rsidRPr="00F37C79" w:rsidRDefault="009D7588" w:rsidP="009D7588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2BD8B50" w14:textId="77777777" w:rsidR="009D7588" w:rsidRPr="00F37C79" w:rsidRDefault="009D7588" w:rsidP="009D7588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26A1286" w14:textId="6F66D399" w:rsidR="0007797D" w:rsidRPr="0007797D" w:rsidRDefault="00CE0AFC" w:rsidP="00CE0AFC">
      <w:pPr>
        <w:pStyle w:val="NL"/>
      </w:pPr>
      <w:r w:rsidRPr="00CE0AFC">
        <w:rPr>
          <w:b/>
          <w:color w:val="A40F1E"/>
        </w:rPr>
        <w:t>3</w:t>
      </w:r>
      <w:r>
        <w:tab/>
      </w:r>
      <w:r w:rsidR="0007797D" w:rsidRPr="0007797D">
        <w:t>From rest, a cheetah reaches a speed of 27</w:t>
      </w:r>
      <w:r w:rsidR="000447CA">
        <w:t xml:space="preserve"> </w:t>
      </w:r>
      <w:r w:rsidR="0007797D" w:rsidRPr="0007797D">
        <w:t>m/s in 9 seconds. What is its acceleration?</w:t>
      </w:r>
      <w:r w:rsidR="0007797D" w:rsidRPr="0007797D">
        <w:tab/>
        <w:t>(2)</w:t>
      </w:r>
    </w:p>
    <w:p w14:paraId="5C962F3D" w14:textId="77777777" w:rsidR="009D7588" w:rsidRPr="00F37C79" w:rsidRDefault="009D7588" w:rsidP="009D7588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89F1353" w14:textId="77777777" w:rsidR="009D7588" w:rsidRPr="00F37C79" w:rsidRDefault="009D7588" w:rsidP="009D7588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7796625" w14:textId="16FCC1C3" w:rsidR="0007797D" w:rsidRPr="0007797D" w:rsidRDefault="00C86738" w:rsidP="00C86738">
      <w:pPr>
        <w:pStyle w:val="NL"/>
      </w:pPr>
      <w:r w:rsidRPr="00C86738">
        <w:rPr>
          <w:b/>
          <w:color w:val="A40F1E"/>
        </w:rPr>
        <w:t>4</w:t>
      </w:r>
      <w:r>
        <w:tab/>
      </w:r>
      <w:r w:rsidR="0007797D" w:rsidRPr="0007797D">
        <w:t>A formula one car travelling at 50</w:t>
      </w:r>
      <w:r w:rsidR="000447CA">
        <w:t xml:space="preserve"> </w:t>
      </w:r>
      <w:r w:rsidR="0007797D" w:rsidRPr="0007797D">
        <w:t>m/s brakes hard for a corner and decreases its speed to 10</w:t>
      </w:r>
      <w:r w:rsidR="000447CA">
        <w:t xml:space="preserve"> </w:t>
      </w:r>
      <w:r w:rsidR="0007797D" w:rsidRPr="0007797D">
        <w:t>m/s in 2</w:t>
      </w:r>
      <w:r w:rsidR="000447CA">
        <w:t xml:space="preserve"> </w:t>
      </w:r>
      <w:r w:rsidR="0007797D" w:rsidRPr="0007797D">
        <w:t>s</w:t>
      </w:r>
      <w:r w:rsidR="00D169EA">
        <w:t>econds</w:t>
      </w:r>
      <w:r w:rsidR="0007797D" w:rsidRPr="0007797D">
        <w:t>.</w:t>
      </w:r>
    </w:p>
    <w:p w14:paraId="68AE18D9" w14:textId="41D9BC3C" w:rsidR="0007797D" w:rsidRPr="0007797D" w:rsidRDefault="005E5609" w:rsidP="005E5609">
      <w:pPr>
        <w:pStyle w:val="NLa"/>
      </w:pPr>
      <w:r>
        <w:rPr>
          <w:b/>
          <w:color w:val="A40F1E"/>
        </w:rPr>
        <w:tab/>
      </w:r>
      <w:r w:rsidRPr="005E5609">
        <w:rPr>
          <w:b/>
          <w:color w:val="A40F1E"/>
        </w:rPr>
        <w:t>a</w:t>
      </w:r>
      <w:r w:rsidR="0061291E">
        <w:rPr>
          <w:b/>
          <w:color w:val="A40F1E"/>
        </w:rPr>
        <w:t>)</w:t>
      </w:r>
      <w:r>
        <w:tab/>
      </w:r>
      <w:r w:rsidR="0007797D" w:rsidRPr="0007797D">
        <w:t>What is its deceleration over the 2 seconds?</w:t>
      </w:r>
      <w:r w:rsidR="0007797D" w:rsidRPr="0007797D">
        <w:tab/>
        <w:t>(2)</w:t>
      </w:r>
    </w:p>
    <w:p w14:paraId="591714E0" w14:textId="77777777" w:rsidR="0061291E" w:rsidRPr="00F37C79" w:rsidRDefault="0061291E" w:rsidP="0061291E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588AF5D" w14:textId="77777777" w:rsidR="0061291E" w:rsidRPr="00F37C79" w:rsidRDefault="0061291E" w:rsidP="0061291E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9FC1E29" w14:textId="21178DD7" w:rsidR="0007797D" w:rsidRPr="0007797D" w:rsidRDefault="005E5609" w:rsidP="005E5609">
      <w:pPr>
        <w:pStyle w:val="NLa"/>
      </w:pPr>
      <w:r>
        <w:rPr>
          <w:b/>
          <w:color w:val="A40F1E"/>
        </w:rPr>
        <w:tab/>
      </w:r>
      <w:r w:rsidRPr="005E5609">
        <w:rPr>
          <w:b/>
          <w:color w:val="A40F1E"/>
        </w:rPr>
        <w:t>b</w:t>
      </w:r>
      <w:r w:rsidR="0061291E">
        <w:rPr>
          <w:b/>
          <w:color w:val="A40F1E"/>
        </w:rPr>
        <w:t>)</w:t>
      </w:r>
      <w:r>
        <w:tab/>
      </w:r>
      <w:r w:rsidR="0007797D" w:rsidRPr="0007797D">
        <w:t>Calculate the distance that the car travels over the 2 seconds.</w:t>
      </w:r>
      <w:r w:rsidR="0007797D" w:rsidRPr="0007797D">
        <w:tab/>
        <w:t>(2)</w:t>
      </w:r>
    </w:p>
    <w:p w14:paraId="1FA94015" w14:textId="77777777" w:rsidR="0061291E" w:rsidRPr="00F37C79" w:rsidRDefault="0061291E" w:rsidP="0061291E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B0C2A57" w14:textId="77777777" w:rsidR="0061291E" w:rsidRPr="00F37C79" w:rsidRDefault="0061291E" w:rsidP="0061291E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3540E7D" w14:textId="0AB6F3B7" w:rsidR="0007797D" w:rsidRPr="0007797D" w:rsidRDefault="005E5609" w:rsidP="005E5609">
      <w:pPr>
        <w:pStyle w:val="NL"/>
      </w:pPr>
      <w:r w:rsidRPr="005E5609">
        <w:rPr>
          <w:b/>
          <w:color w:val="A40F1E"/>
        </w:rPr>
        <w:t>5</w:t>
      </w:r>
      <w:r>
        <w:tab/>
      </w:r>
      <w:r w:rsidR="0007797D" w:rsidRPr="0007797D">
        <w:t xml:space="preserve">When using the formula for Newton’s second law, </w:t>
      </w:r>
      <w:r w:rsidR="0007797D" w:rsidRPr="0007797D">
        <w:rPr>
          <w:i/>
        </w:rPr>
        <w:t>F</w:t>
      </w:r>
      <w:r w:rsidR="0007797D" w:rsidRPr="0007797D">
        <w:t xml:space="preserve"> = </w:t>
      </w:r>
      <w:r w:rsidR="0007797D" w:rsidRPr="0007797D">
        <w:rPr>
          <w:i/>
        </w:rPr>
        <w:t>ma</w:t>
      </w:r>
      <w:r w:rsidR="0007797D" w:rsidRPr="0007797D">
        <w:t xml:space="preserve">, what units must be used for </w:t>
      </w:r>
      <w:r w:rsidR="0007797D" w:rsidRPr="0007797D">
        <w:rPr>
          <w:i/>
        </w:rPr>
        <w:t>a</w:t>
      </w:r>
      <w:r w:rsidR="0007797D" w:rsidRPr="0007797D">
        <w:t>?</w:t>
      </w:r>
      <w:r w:rsidR="0007797D" w:rsidRPr="0007797D">
        <w:tab/>
        <w:t>(1)</w:t>
      </w:r>
    </w:p>
    <w:p w14:paraId="7B0F081B" w14:textId="77777777" w:rsidR="000F39E0" w:rsidRPr="00F37C79" w:rsidRDefault="000F39E0" w:rsidP="000F39E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752E1F0" w14:textId="27B0695B" w:rsidR="0007797D" w:rsidRPr="0007797D" w:rsidRDefault="005E5609" w:rsidP="005E5609">
      <w:pPr>
        <w:pStyle w:val="NL"/>
      </w:pPr>
      <w:r w:rsidRPr="005E5609">
        <w:rPr>
          <w:b/>
          <w:color w:val="A40F1E"/>
        </w:rPr>
        <w:t>6</w:t>
      </w:r>
      <w:r>
        <w:tab/>
      </w:r>
      <w:r w:rsidR="0007797D" w:rsidRPr="0007797D">
        <w:t>A spacecraft on Mars has a weight of 76</w:t>
      </w:r>
      <w:r w:rsidR="000447CA">
        <w:t> </w:t>
      </w:r>
      <w:r w:rsidR="0007797D" w:rsidRPr="0007797D">
        <w:t>000</w:t>
      </w:r>
      <w:r w:rsidR="000447CA">
        <w:t xml:space="preserve"> </w:t>
      </w:r>
      <w:r w:rsidR="0007797D" w:rsidRPr="0007797D">
        <w:t>N and a mass of 20</w:t>
      </w:r>
      <w:r w:rsidR="000447CA">
        <w:t> </w:t>
      </w:r>
      <w:r w:rsidR="0007797D" w:rsidRPr="0007797D">
        <w:t>000</w:t>
      </w:r>
      <w:r w:rsidR="000447CA">
        <w:t xml:space="preserve"> </w:t>
      </w:r>
      <w:r w:rsidR="0007797D" w:rsidRPr="0007797D">
        <w:t>kg.</w:t>
      </w:r>
    </w:p>
    <w:p w14:paraId="5219241E" w14:textId="71DEB071" w:rsidR="0007797D" w:rsidRPr="0007797D" w:rsidRDefault="005E5609" w:rsidP="005E5609">
      <w:pPr>
        <w:pStyle w:val="NLa"/>
      </w:pPr>
      <w:r>
        <w:tab/>
      </w:r>
      <w:r w:rsidR="0007797D" w:rsidRPr="005E5609">
        <w:rPr>
          <w:b/>
          <w:color w:val="A40F1E"/>
        </w:rPr>
        <w:t>a</w:t>
      </w:r>
      <w:r w:rsidR="00A273CC">
        <w:rPr>
          <w:b/>
          <w:color w:val="A40F1E"/>
        </w:rPr>
        <w:t>)</w:t>
      </w:r>
      <w:r>
        <w:tab/>
      </w:r>
      <w:r w:rsidR="0007797D" w:rsidRPr="0007797D">
        <w:t>Calculate the gravitational field strength on Mars.</w:t>
      </w:r>
      <w:r w:rsidR="0007797D" w:rsidRPr="0007797D">
        <w:tab/>
        <w:t>(2)</w:t>
      </w:r>
    </w:p>
    <w:p w14:paraId="0723DD62" w14:textId="77777777" w:rsidR="00A273CC" w:rsidRPr="00F37C79" w:rsidRDefault="00A273CC" w:rsidP="00A273CC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5F0B586" w14:textId="77777777" w:rsidR="00A273CC" w:rsidRPr="00F37C79" w:rsidRDefault="00A273CC" w:rsidP="00A273CC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FC3ACF9" w14:textId="5FE63C1B" w:rsidR="0007797D" w:rsidRPr="0007797D" w:rsidRDefault="005E5609" w:rsidP="003A41DA">
      <w:pPr>
        <w:pStyle w:val="NLa"/>
      </w:pPr>
      <w:r>
        <w:tab/>
      </w:r>
      <w:r w:rsidR="003A41DA">
        <w:tab/>
      </w:r>
      <w:r w:rsidR="003A41DA">
        <w:rPr>
          <w:noProof/>
          <w:lang w:eastAsia="en-GB"/>
        </w:rPr>
        <w:drawing>
          <wp:inline distT="0" distB="0" distL="0" distR="0" wp14:anchorId="276CE9BB" wp14:editId="3DCDAFCB">
            <wp:extent cx="966216" cy="1618488"/>
            <wp:effectExtent l="0" t="0" r="571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5_03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6216" cy="1618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32F00" w14:textId="5E5BB19D" w:rsidR="0007797D" w:rsidRPr="0007797D" w:rsidRDefault="004A1491" w:rsidP="004A1491">
      <w:pPr>
        <w:pStyle w:val="NLa"/>
      </w:pPr>
      <w:r>
        <w:rPr>
          <w:b/>
          <w:color w:val="A40F1E"/>
        </w:rPr>
        <w:tab/>
      </w:r>
      <w:r w:rsidR="00A273CC">
        <w:rPr>
          <w:b/>
          <w:color w:val="A40F1E"/>
        </w:rPr>
        <w:t>b)</w:t>
      </w:r>
      <w:r>
        <w:tab/>
      </w:r>
      <w:r w:rsidR="0007797D" w:rsidRPr="0007797D">
        <w:t>The spacecraft fires its engine and takes off from the surface of Mars. The engine delivers a force of 314</w:t>
      </w:r>
      <w:r w:rsidR="000447CA">
        <w:t> </w:t>
      </w:r>
      <w:r w:rsidR="0007797D" w:rsidRPr="0007797D">
        <w:t>000</w:t>
      </w:r>
      <w:r w:rsidR="000447CA">
        <w:t xml:space="preserve"> </w:t>
      </w:r>
      <w:r w:rsidR="0007797D" w:rsidRPr="0007797D">
        <w:t>N.</w:t>
      </w:r>
    </w:p>
    <w:p w14:paraId="6ACDF435" w14:textId="11D33AF1" w:rsidR="0007797D" w:rsidRPr="0007797D" w:rsidRDefault="004A1491" w:rsidP="004A1491">
      <w:pPr>
        <w:pStyle w:val="NLai"/>
      </w:pPr>
      <w:r>
        <w:tab/>
      </w:r>
      <w:r>
        <w:tab/>
      </w:r>
      <w:r w:rsidRPr="004A1491">
        <w:rPr>
          <w:b/>
          <w:color w:val="A40F1E"/>
        </w:rPr>
        <w:t>i</w:t>
      </w:r>
      <w:r w:rsidR="00A12C12">
        <w:rPr>
          <w:b/>
          <w:color w:val="A40F1E"/>
        </w:rPr>
        <w:t>)</w:t>
      </w:r>
      <w:r>
        <w:tab/>
      </w:r>
      <w:r w:rsidR="0007797D" w:rsidRPr="0007797D">
        <w:t>Calculate the resultant force on the spacecraft.</w:t>
      </w:r>
      <w:r>
        <w:tab/>
      </w:r>
      <w:r w:rsidR="0007797D" w:rsidRPr="0007797D">
        <w:t>(2)</w:t>
      </w:r>
    </w:p>
    <w:p w14:paraId="1E33CC19" w14:textId="77777777" w:rsidR="00A12C12" w:rsidRPr="00F37C79" w:rsidRDefault="00A12C12" w:rsidP="00452505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429AFD3" w14:textId="77777777" w:rsidR="00A12C12" w:rsidRPr="00F37C79" w:rsidRDefault="00A12C12" w:rsidP="00452505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285B59A" w14:textId="77777777" w:rsidR="00A12C12" w:rsidRDefault="00A12C12" w:rsidP="004A1491">
      <w:pPr>
        <w:pStyle w:val="NLai"/>
      </w:pPr>
    </w:p>
    <w:p w14:paraId="0E94D66D" w14:textId="77777777" w:rsidR="00A12C12" w:rsidRDefault="00A12C12" w:rsidP="004A1491">
      <w:pPr>
        <w:pStyle w:val="NLai"/>
      </w:pPr>
    </w:p>
    <w:p w14:paraId="7A1E7875" w14:textId="73F87880" w:rsidR="0007797D" w:rsidRPr="0007797D" w:rsidRDefault="004A1491" w:rsidP="004A1491">
      <w:pPr>
        <w:pStyle w:val="NLai"/>
      </w:pPr>
      <w:r>
        <w:lastRenderedPageBreak/>
        <w:tab/>
      </w:r>
      <w:r>
        <w:tab/>
      </w:r>
      <w:r w:rsidR="0007797D" w:rsidRPr="004A1491">
        <w:rPr>
          <w:b/>
          <w:color w:val="A40F1E"/>
        </w:rPr>
        <w:t>ii</w:t>
      </w:r>
      <w:r w:rsidR="00A12C12">
        <w:rPr>
          <w:b/>
          <w:color w:val="A40F1E"/>
        </w:rPr>
        <w:t>)</w:t>
      </w:r>
      <w:r>
        <w:rPr>
          <w:b/>
          <w:color w:val="A40F1E"/>
        </w:rPr>
        <w:tab/>
      </w:r>
      <w:r w:rsidR="0007797D" w:rsidRPr="0007797D">
        <w:t>Calculate the initial acceleration of the spacecraft.</w:t>
      </w:r>
      <w:r>
        <w:tab/>
      </w:r>
      <w:r w:rsidR="0007797D" w:rsidRPr="0007797D">
        <w:t>(2)</w:t>
      </w:r>
    </w:p>
    <w:p w14:paraId="7EF2C246" w14:textId="77777777" w:rsidR="00A12C12" w:rsidRPr="00F37C79" w:rsidRDefault="00A12C12" w:rsidP="00452505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213FDDA" w14:textId="77777777" w:rsidR="00A12C12" w:rsidRPr="00F37C79" w:rsidRDefault="00A12C12" w:rsidP="00452505">
      <w:pPr>
        <w:pStyle w:val="NLa"/>
        <w:ind w:hanging="283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C9E305C" w14:textId="074F1C2A" w:rsidR="0007797D" w:rsidRPr="0007797D" w:rsidRDefault="004D1FF5" w:rsidP="004D1FF5">
      <w:pPr>
        <w:pStyle w:val="NLa"/>
      </w:pPr>
      <w:r>
        <w:rPr>
          <w:b/>
          <w:color w:val="A40F1E"/>
        </w:rPr>
        <w:tab/>
      </w:r>
      <w:r w:rsidR="00A12C12">
        <w:rPr>
          <w:b/>
          <w:color w:val="A40F1E"/>
        </w:rPr>
        <w:t>c)</w:t>
      </w:r>
      <w:r>
        <w:tab/>
      </w:r>
      <w:r w:rsidR="0007797D" w:rsidRPr="0007797D">
        <w:t>The spacecraft returns to Earth having shed 5000</w:t>
      </w:r>
      <w:r w:rsidR="000447CA">
        <w:t xml:space="preserve"> </w:t>
      </w:r>
      <w:r w:rsidR="0007797D" w:rsidRPr="0007797D">
        <w:t xml:space="preserve">kg of mass. What is its weight on the </w:t>
      </w:r>
      <w:r w:rsidR="00C03596">
        <w:t> </w:t>
      </w:r>
      <w:r w:rsidR="0007797D" w:rsidRPr="0007797D">
        <w:t>Earth’s surface?</w:t>
      </w:r>
      <w:r w:rsidR="0007797D" w:rsidRPr="0007797D">
        <w:tab/>
        <w:t>(2)</w:t>
      </w:r>
    </w:p>
    <w:p w14:paraId="4016F445" w14:textId="77777777" w:rsidR="00333432" w:rsidRPr="00F37C79" w:rsidRDefault="00333432" w:rsidP="0033343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7608434" w14:textId="1EF6DF38" w:rsidR="0007797D" w:rsidRPr="0007797D" w:rsidRDefault="00C22BF2" w:rsidP="00C22BF2">
      <w:pPr>
        <w:pStyle w:val="NL"/>
      </w:pPr>
      <w:r w:rsidRPr="00C22BF2">
        <w:rPr>
          <w:b/>
          <w:color w:val="A40F1E"/>
        </w:rPr>
        <w:t>7</w:t>
      </w:r>
      <w:r>
        <w:tab/>
      </w:r>
      <w:r w:rsidR="0007797D" w:rsidRPr="0007797D">
        <w:t>A man leans against a wall. He applies a force of 100</w:t>
      </w:r>
      <w:r w:rsidR="000447CA">
        <w:t xml:space="preserve"> </w:t>
      </w:r>
      <w:r w:rsidR="0007797D" w:rsidRPr="0007797D">
        <w:t>N to the wall. If the wall doesn’t fall over:</w:t>
      </w:r>
    </w:p>
    <w:p w14:paraId="06D7FBAA" w14:textId="1108F440" w:rsidR="0007797D" w:rsidRPr="0007797D" w:rsidRDefault="00C22BF2" w:rsidP="00C22BF2">
      <w:pPr>
        <w:pStyle w:val="NLa"/>
      </w:pPr>
      <w:r>
        <w:rPr>
          <w:b/>
          <w:color w:val="A40F1E"/>
        </w:rPr>
        <w:tab/>
      </w:r>
      <w:r w:rsidRPr="00C22BF2">
        <w:rPr>
          <w:b/>
          <w:color w:val="A40F1E"/>
        </w:rPr>
        <w:t>a</w:t>
      </w:r>
      <w:r w:rsidR="00EF45D0">
        <w:rPr>
          <w:b/>
          <w:color w:val="A40F1E"/>
        </w:rPr>
        <w:t>)</w:t>
      </w:r>
      <w:r>
        <w:tab/>
      </w:r>
      <w:r w:rsidR="0007797D" w:rsidRPr="0007797D">
        <w:t>what is the force that the wall exerts on the man?</w:t>
      </w:r>
      <w:r>
        <w:tab/>
      </w:r>
      <w:r w:rsidR="0007797D" w:rsidRPr="0007797D">
        <w:t>(1)</w:t>
      </w:r>
    </w:p>
    <w:p w14:paraId="29F64CDC" w14:textId="77777777" w:rsidR="00333432" w:rsidRPr="00F37C79" w:rsidRDefault="00333432" w:rsidP="0033343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6DE54E4" w14:textId="1620DFDF" w:rsidR="0007797D" w:rsidRPr="0007797D" w:rsidRDefault="00C22BF2" w:rsidP="00C22BF2">
      <w:pPr>
        <w:pStyle w:val="NLa"/>
      </w:pPr>
      <w:r>
        <w:rPr>
          <w:b/>
          <w:color w:val="A40F1E"/>
        </w:rPr>
        <w:tab/>
      </w:r>
      <w:r w:rsidRPr="00C22BF2">
        <w:rPr>
          <w:b/>
          <w:color w:val="A40F1E"/>
        </w:rPr>
        <w:t>b</w:t>
      </w:r>
      <w:r w:rsidR="00EF45D0">
        <w:rPr>
          <w:b/>
          <w:color w:val="A40F1E"/>
        </w:rPr>
        <w:t>)</w:t>
      </w:r>
      <w:r>
        <w:tab/>
      </w:r>
      <w:r w:rsidR="00452505">
        <w:t>i</w:t>
      </w:r>
      <w:r w:rsidR="0007797D" w:rsidRPr="0007797D">
        <w:t>s this an example of Newton’s second or third law?</w:t>
      </w:r>
      <w:r w:rsidR="0007797D" w:rsidRPr="0007797D">
        <w:tab/>
        <w:t>(1)</w:t>
      </w:r>
    </w:p>
    <w:p w14:paraId="68EF5183" w14:textId="77777777" w:rsidR="00333432" w:rsidRPr="00F37C79" w:rsidRDefault="00333432" w:rsidP="00333432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FB53AF8" w14:textId="676AA3C8" w:rsidR="0007797D" w:rsidRPr="0007797D" w:rsidRDefault="00C22BF2" w:rsidP="00C22BF2">
      <w:pPr>
        <w:pStyle w:val="NL"/>
      </w:pPr>
      <w:r w:rsidRPr="00C22BF2">
        <w:rPr>
          <w:b/>
          <w:color w:val="A40F1E"/>
        </w:rPr>
        <w:t>8</w:t>
      </w:r>
      <w:r>
        <w:tab/>
      </w:r>
      <w:r w:rsidR="0007797D" w:rsidRPr="0007797D">
        <w:t>The velocity–time graph shows the movement of a car.</w:t>
      </w:r>
    </w:p>
    <w:p w14:paraId="26A40FDE" w14:textId="36228315" w:rsidR="0007797D" w:rsidRPr="0007797D" w:rsidRDefault="00C22BF2" w:rsidP="003A41DA">
      <w:pPr>
        <w:pStyle w:val="NL"/>
      </w:pPr>
      <w:r>
        <w:tab/>
      </w:r>
      <w:r w:rsidR="003A41DA">
        <w:rPr>
          <w:noProof/>
          <w:lang w:eastAsia="en-GB"/>
        </w:rPr>
        <w:drawing>
          <wp:inline distT="0" distB="0" distL="0" distR="0" wp14:anchorId="30E7F465" wp14:editId="4A4FF199">
            <wp:extent cx="3919728" cy="1210056"/>
            <wp:effectExtent l="0" t="0" r="508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5_04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9728" cy="12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4B761" w14:textId="62A09C1F" w:rsidR="0007797D" w:rsidRPr="0007797D" w:rsidRDefault="00D57C0B" w:rsidP="00D57C0B">
      <w:pPr>
        <w:pStyle w:val="NL"/>
      </w:pPr>
      <w:r>
        <w:tab/>
      </w:r>
      <w:r w:rsidR="0007797D" w:rsidRPr="0007797D">
        <w:t>The car travels from home, at point A, to a station car park at point H. The car makes a stop at a set of traffic lights.</w:t>
      </w:r>
    </w:p>
    <w:p w14:paraId="52797BB7" w14:textId="7CAD1B3A" w:rsidR="0007797D" w:rsidRPr="0007797D" w:rsidRDefault="00D57C0B" w:rsidP="00D57C0B">
      <w:pPr>
        <w:pStyle w:val="NLa"/>
      </w:pPr>
      <w:r>
        <w:tab/>
      </w:r>
      <w:r w:rsidRPr="00D57C0B">
        <w:rPr>
          <w:b/>
          <w:color w:val="A40F1E"/>
        </w:rPr>
        <w:t>a</w:t>
      </w:r>
      <w:r w:rsidR="0038710C">
        <w:rPr>
          <w:b/>
          <w:color w:val="A40F1E"/>
        </w:rPr>
        <w:t>)</w:t>
      </w:r>
      <w:r>
        <w:tab/>
      </w:r>
      <w:r w:rsidR="0007797D" w:rsidRPr="0007797D">
        <w:t>What is the car doing between points A and B?</w:t>
      </w:r>
      <w:r>
        <w:tab/>
      </w:r>
      <w:r w:rsidR="0007797D" w:rsidRPr="0007797D">
        <w:t>(1)</w:t>
      </w:r>
    </w:p>
    <w:p w14:paraId="054A6A11" w14:textId="77777777" w:rsidR="004344D9" w:rsidRPr="00F37C79" w:rsidRDefault="004344D9" w:rsidP="004344D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98BF9F8" w14:textId="01905E2A" w:rsidR="0007797D" w:rsidRPr="0007797D" w:rsidRDefault="00D57C0B" w:rsidP="00D57C0B">
      <w:pPr>
        <w:pStyle w:val="NLa"/>
      </w:pPr>
      <w:r>
        <w:tab/>
      </w:r>
      <w:r w:rsidRPr="00D57C0B">
        <w:rPr>
          <w:b/>
          <w:color w:val="A40F1E"/>
        </w:rPr>
        <w:t>b</w:t>
      </w:r>
      <w:r w:rsidR="0038710C">
        <w:rPr>
          <w:b/>
          <w:color w:val="A40F1E"/>
        </w:rPr>
        <w:t>)</w:t>
      </w:r>
      <w:r>
        <w:tab/>
      </w:r>
      <w:r w:rsidR="0007797D" w:rsidRPr="0007797D">
        <w:t>Between which points is the car decelerating to stop at the traffic lights?</w:t>
      </w:r>
      <w:r>
        <w:tab/>
      </w:r>
      <w:r w:rsidR="0007797D" w:rsidRPr="0007797D">
        <w:t>(1)</w:t>
      </w:r>
    </w:p>
    <w:p w14:paraId="12D3C254" w14:textId="77777777" w:rsidR="004344D9" w:rsidRPr="00F37C79" w:rsidRDefault="004344D9" w:rsidP="004344D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A015472" w14:textId="34077788" w:rsidR="0007797D" w:rsidRPr="0007797D" w:rsidRDefault="00D57C0B" w:rsidP="00D57C0B">
      <w:pPr>
        <w:pStyle w:val="NLa"/>
      </w:pPr>
      <w:r>
        <w:tab/>
      </w:r>
      <w:r w:rsidRPr="00D57C0B">
        <w:rPr>
          <w:b/>
          <w:color w:val="A40F1E"/>
        </w:rPr>
        <w:t>c</w:t>
      </w:r>
      <w:r w:rsidR="0038710C">
        <w:rPr>
          <w:b/>
          <w:color w:val="A40F1E"/>
        </w:rPr>
        <w:t>)</w:t>
      </w:r>
      <w:r>
        <w:tab/>
      </w:r>
      <w:r w:rsidR="0007797D" w:rsidRPr="0007797D">
        <w:t>What is the car doing between points D and E.</w:t>
      </w:r>
      <w:r w:rsidR="0007797D" w:rsidRPr="0007797D">
        <w:tab/>
        <w:t>(1)</w:t>
      </w:r>
    </w:p>
    <w:p w14:paraId="60D2D42D" w14:textId="77777777" w:rsidR="004344D9" w:rsidRPr="00F37C79" w:rsidRDefault="004344D9" w:rsidP="004344D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011597B" w14:textId="0A1996B5" w:rsidR="0007797D" w:rsidRPr="0007797D" w:rsidRDefault="00D57C0B" w:rsidP="00D57C0B">
      <w:pPr>
        <w:pStyle w:val="NLa"/>
      </w:pPr>
      <w:r>
        <w:tab/>
      </w:r>
      <w:r w:rsidRPr="00D57C0B">
        <w:rPr>
          <w:b/>
          <w:color w:val="A40F1E"/>
        </w:rPr>
        <w:t>d</w:t>
      </w:r>
      <w:r w:rsidR="0038710C">
        <w:rPr>
          <w:b/>
          <w:color w:val="A40F1E"/>
        </w:rPr>
        <w:t>)</w:t>
      </w:r>
      <w:r>
        <w:tab/>
      </w:r>
      <w:r w:rsidR="0007797D" w:rsidRPr="0007797D">
        <w:t>Highlight the area on the graph which could be used to calculate the distance travelled from the traffic lights to the station car park.</w:t>
      </w:r>
      <w:r>
        <w:tab/>
      </w:r>
      <w:r w:rsidR="0007797D" w:rsidRPr="0007797D">
        <w:t>(1)</w:t>
      </w:r>
    </w:p>
    <w:p w14:paraId="76074DD9" w14:textId="3054F8AA" w:rsidR="0007797D" w:rsidRPr="0007797D" w:rsidRDefault="007968A1" w:rsidP="00923ED3">
      <w:pPr>
        <w:pStyle w:val="NLa"/>
      </w:pPr>
      <w:r w:rsidRPr="007968A1">
        <w:rPr>
          <w:b/>
          <w:color w:val="A40F1E"/>
        </w:rPr>
        <w:t>9</w:t>
      </w:r>
      <w:r>
        <w:tab/>
      </w:r>
      <w:r w:rsidR="0007797D" w:rsidRPr="007968A1">
        <w:rPr>
          <w:b/>
          <w:color w:val="A40F1E"/>
        </w:rPr>
        <w:t>a</w:t>
      </w:r>
      <w:r w:rsidR="00923ED3">
        <w:rPr>
          <w:b/>
          <w:color w:val="A40F1E"/>
        </w:rPr>
        <w:t>)</w:t>
      </w:r>
      <w:r>
        <w:tab/>
      </w:r>
      <w:r w:rsidR="0007797D" w:rsidRPr="0007797D">
        <w:t>Is velocity a vector or a scalar quantity?</w:t>
      </w:r>
      <w:r w:rsidR="0007797D" w:rsidRPr="0007797D">
        <w:tab/>
        <w:t>(1)</w:t>
      </w:r>
    </w:p>
    <w:p w14:paraId="69DBE7D4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1426FE0" w14:textId="5B9E5BDE" w:rsidR="0007797D" w:rsidRPr="0007797D" w:rsidRDefault="007968A1" w:rsidP="007968A1">
      <w:pPr>
        <w:pStyle w:val="NLa"/>
      </w:pPr>
      <w:r>
        <w:tab/>
      </w:r>
      <w:r w:rsidRPr="007968A1">
        <w:rPr>
          <w:b/>
          <w:color w:val="A40F1E"/>
        </w:rPr>
        <w:t>b</w:t>
      </w:r>
      <w:r w:rsidR="00923ED3">
        <w:rPr>
          <w:b/>
          <w:color w:val="A40F1E"/>
        </w:rPr>
        <w:t>)</w:t>
      </w:r>
      <w:r>
        <w:tab/>
      </w:r>
      <w:r w:rsidR="0007797D" w:rsidRPr="0007797D">
        <w:t>Is momentum a vector or a scalar quantity?</w:t>
      </w:r>
      <w:r w:rsidR="0007797D" w:rsidRPr="0007797D">
        <w:tab/>
        <w:t>(1)</w:t>
      </w:r>
    </w:p>
    <w:p w14:paraId="34598EBA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CCAA962" w14:textId="143A1F28" w:rsidR="0007797D" w:rsidRPr="0007797D" w:rsidRDefault="007968A1" w:rsidP="007968A1">
      <w:pPr>
        <w:pStyle w:val="NLa"/>
      </w:pPr>
      <w:r>
        <w:tab/>
      </w:r>
      <w:r w:rsidRPr="007968A1">
        <w:rPr>
          <w:b/>
          <w:color w:val="A40F1E"/>
        </w:rPr>
        <w:t>c</w:t>
      </w:r>
      <w:r w:rsidR="00923ED3">
        <w:rPr>
          <w:b/>
          <w:color w:val="A40F1E"/>
        </w:rPr>
        <w:t>)</w:t>
      </w:r>
      <w:r>
        <w:tab/>
      </w:r>
      <w:r w:rsidR="0007797D" w:rsidRPr="0007797D">
        <w:t>A car has a velocity of 30</w:t>
      </w:r>
      <w:r w:rsidR="000447CA">
        <w:t xml:space="preserve"> </w:t>
      </w:r>
      <w:r w:rsidR="0007797D" w:rsidRPr="0007797D">
        <w:t>m/s and a mass of 2000</w:t>
      </w:r>
      <w:r w:rsidR="000447CA">
        <w:t xml:space="preserve"> </w:t>
      </w:r>
      <w:r w:rsidR="0007797D" w:rsidRPr="0007797D">
        <w:t>kg. Calculate its momentum?</w:t>
      </w:r>
      <w:r w:rsidR="0007797D" w:rsidRPr="0007797D">
        <w:tab/>
        <w:t>(2)</w:t>
      </w:r>
    </w:p>
    <w:p w14:paraId="6AC53FD2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C2E5BB8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39BA67A" w14:textId="77777777" w:rsidR="007D6419" w:rsidRDefault="007D6419" w:rsidP="007968A1">
      <w:pPr>
        <w:pStyle w:val="NLa"/>
      </w:pPr>
    </w:p>
    <w:p w14:paraId="45D0F99B" w14:textId="268C1413" w:rsidR="0007797D" w:rsidRDefault="007968A1" w:rsidP="007968A1">
      <w:pPr>
        <w:pStyle w:val="NLa"/>
      </w:pPr>
      <w:r>
        <w:lastRenderedPageBreak/>
        <w:tab/>
      </w:r>
      <w:r w:rsidRPr="007968A1">
        <w:rPr>
          <w:b/>
          <w:color w:val="A40F1E"/>
        </w:rPr>
        <w:t>d</w:t>
      </w:r>
      <w:r w:rsidR="00923ED3">
        <w:rPr>
          <w:b/>
          <w:color w:val="A40F1E"/>
        </w:rPr>
        <w:t>)</w:t>
      </w:r>
      <w:r>
        <w:tab/>
      </w:r>
      <w:r w:rsidR="0007797D" w:rsidRPr="0007797D">
        <w:t>Write the equation for Newtons second law and state the units of each component in the equation.</w:t>
      </w:r>
      <w:r w:rsidR="0007797D" w:rsidRPr="0007797D">
        <w:tab/>
        <w:t>(2)</w:t>
      </w:r>
    </w:p>
    <w:p w14:paraId="454E65AB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B9F38AB" w14:textId="77777777" w:rsidR="007D6419" w:rsidRPr="00F37C79" w:rsidRDefault="007D6419" w:rsidP="007D6419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A13C9EF" w14:textId="08B9C63E" w:rsidR="0007797D" w:rsidRPr="0007797D" w:rsidRDefault="00234C38" w:rsidP="00234C38">
      <w:pPr>
        <w:pStyle w:val="NL"/>
      </w:pPr>
      <w:r w:rsidRPr="00234C38">
        <w:rPr>
          <w:b/>
          <w:color w:val="A40F1E"/>
        </w:rPr>
        <w:t>10</w:t>
      </w:r>
      <w:r>
        <w:tab/>
      </w:r>
      <w:r w:rsidR="0007797D" w:rsidRPr="0007797D">
        <w:t>Complete the following. In a clo</w:t>
      </w:r>
      <w:r w:rsidR="00452505">
        <w:t xml:space="preserve">sed system, momentum is always </w:t>
      </w:r>
      <w:r w:rsidR="0007797D" w:rsidRPr="0007797D">
        <w:t>………………………</w:t>
      </w:r>
      <w:proofErr w:type="gramStart"/>
      <w:r w:rsidR="0007797D" w:rsidRPr="0007797D">
        <w:t>.</w:t>
      </w:r>
      <w:r w:rsidR="00452505">
        <w:t xml:space="preserve"> .</w:t>
      </w:r>
      <w:proofErr w:type="gramEnd"/>
      <w:r>
        <w:tab/>
      </w:r>
      <w:r w:rsidR="0007797D" w:rsidRPr="0007797D">
        <w:t>(1)</w:t>
      </w:r>
    </w:p>
    <w:p w14:paraId="61FAD15E" w14:textId="2A5B961F" w:rsidR="0007797D" w:rsidRPr="0007797D" w:rsidRDefault="00234C38" w:rsidP="00234C38">
      <w:pPr>
        <w:pStyle w:val="NL"/>
      </w:pPr>
      <w:r w:rsidRPr="00234C38">
        <w:rPr>
          <w:b/>
          <w:color w:val="A40F1E"/>
        </w:rPr>
        <w:t>11</w:t>
      </w:r>
      <w:r>
        <w:tab/>
      </w:r>
      <w:r w:rsidR="0007797D" w:rsidRPr="0007797D">
        <w:t>A professional cyclist with a mass of 80</w:t>
      </w:r>
      <w:r w:rsidR="000447CA">
        <w:t xml:space="preserve"> </w:t>
      </w:r>
      <w:r w:rsidR="0007797D" w:rsidRPr="0007797D">
        <w:t>kg accelerates from 4</w:t>
      </w:r>
      <w:r w:rsidR="000447CA">
        <w:t xml:space="preserve"> </w:t>
      </w:r>
      <w:r w:rsidR="0007797D" w:rsidRPr="0007797D">
        <w:t>m/s to 13</w:t>
      </w:r>
      <w:r w:rsidR="000447CA">
        <w:t xml:space="preserve"> </w:t>
      </w:r>
      <w:r w:rsidR="0007797D" w:rsidRPr="0007797D">
        <w:t>m/s in 3</w:t>
      </w:r>
      <w:r w:rsidR="000447CA">
        <w:t xml:space="preserve"> </w:t>
      </w:r>
      <w:r w:rsidR="0007797D" w:rsidRPr="0007797D">
        <w:t>s</w:t>
      </w:r>
      <w:r w:rsidR="003E5663">
        <w:t>econds</w:t>
      </w:r>
      <w:r w:rsidR="0007797D" w:rsidRPr="0007797D">
        <w:t>.</w:t>
      </w:r>
      <w:r w:rsidR="003E5663">
        <w:t> </w:t>
      </w:r>
      <w:r w:rsidR="003E5663">
        <w:t xml:space="preserve">  </w:t>
      </w:r>
      <w:r w:rsidR="0007797D" w:rsidRPr="0007797D">
        <w:t>What force is required to do this?</w:t>
      </w:r>
      <w:r>
        <w:tab/>
      </w:r>
      <w:r w:rsidR="0007797D" w:rsidRPr="0007797D">
        <w:t>(2)</w:t>
      </w:r>
    </w:p>
    <w:p w14:paraId="11946A97" w14:textId="77777777" w:rsidR="003E5663" w:rsidRPr="00F37C79" w:rsidRDefault="003E5663" w:rsidP="003E5663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5C9D0CA" w14:textId="77777777" w:rsidR="003E5663" w:rsidRPr="00F37C79" w:rsidRDefault="003E5663" w:rsidP="003E5663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869B616" w14:textId="6F73D871" w:rsidR="008F25CA" w:rsidRDefault="0007797D" w:rsidP="008F25CA">
      <w:pPr>
        <w:pStyle w:val="NL"/>
      </w:pPr>
      <w:r w:rsidRPr="0007797D">
        <w:t>TOTAL = 47</w:t>
      </w:r>
    </w:p>
    <w:p w14:paraId="4A435AF7" w14:textId="15058F93" w:rsidR="008F25CA" w:rsidRDefault="008F25CA" w:rsidP="008F25CA">
      <w:pPr>
        <w:pStyle w:val="NL"/>
      </w:pPr>
    </w:p>
    <w:p w14:paraId="1161A5B7" w14:textId="6A1F1081" w:rsidR="008F25CA" w:rsidRDefault="008F25CA" w:rsidP="008F25CA">
      <w:pPr>
        <w:pStyle w:val="NL"/>
      </w:pPr>
    </w:p>
    <w:p w14:paraId="44C91974" w14:textId="71E242E4" w:rsidR="008F25CA" w:rsidRDefault="008F25CA" w:rsidP="008F25CA">
      <w:pPr>
        <w:pStyle w:val="NL"/>
      </w:pPr>
    </w:p>
    <w:p w14:paraId="102D172C" w14:textId="2CDEADA8" w:rsidR="008F25CA" w:rsidRDefault="008F25CA" w:rsidP="008F25CA">
      <w:pPr>
        <w:pStyle w:val="NL"/>
      </w:pPr>
    </w:p>
    <w:p w14:paraId="75B8C21F" w14:textId="4BFC1307" w:rsidR="008F25CA" w:rsidRDefault="008F25CA" w:rsidP="008F25CA">
      <w:pPr>
        <w:pStyle w:val="NL"/>
      </w:pPr>
    </w:p>
    <w:p w14:paraId="2072BF73" w14:textId="6D275253" w:rsidR="008F25CA" w:rsidRDefault="008F25CA" w:rsidP="008F25CA">
      <w:pPr>
        <w:pStyle w:val="NL"/>
      </w:pPr>
    </w:p>
    <w:p w14:paraId="188E3929" w14:textId="233388E0" w:rsidR="008F25CA" w:rsidRDefault="008F25CA" w:rsidP="008F25CA">
      <w:pPr>
        <w:pStyle w:val="NL"/>
      </w:pPr>
    </w:p>
    <w:p w14:paraId="0B16CEF2" w14:textId="050DDE07" w:rsidR="008F25CA" w:rsidRDefault="008F25CA" w:rsidP="008F25CA">
      <w:pPr>
        <w:pStyle w:val="NL"/>
      </w:pPr>
    </w:p>
    <w:p w14:paraId="000B6A4B" w14:textId="50F9781E" w:rsidR="008F25CA" w:rsidRDefault="008F25CA" w:rsidP="008F25CA">
      <w:pPr>
        <w:pStyle w:val="NL"/>
      </w:pPr>
    </w:p>
    <w:p w14:paraId="0D81EB92" w14:textId="4C370AE4" w:rsidR="008F25CA" w:rsidRDefault="008F25CA" w:rsidP="008F25CA">
      <w:pPr>
        <w:pStyle w:val="NL"/>
      </w:pPr>
    </w:p>
    <w:p w14:paraId="76A9B846" w14:textId="680F4166" w:rsidR="008F25CA" w:rsidRDefault="008F25CA" w:rsidP="008F25CA">
      <w:pPr>
        <w:pStyle w:val="NL"/>
      </w:pPr>
    </w:p>
    <w:p w14:paraId="2C4CDC85" w14:textId="1BB49477" w:rsidR="008F25CA" w:rsidRDefault="008F25CA" w:rsidP="008F25CA">
      <w:pPr>
        <w:pStyle w:val="NL"/>
      </w:pPr>
    </w:p>
    <w:p w14:paraId="79B04AE8" w14:textId="7B369087" w:rsidR="008F25CA" w:rsidRDefault="008F25CA" w:rsidP="008F25CA">
      <w:pPr>
        <w:pStyle w:val="NL"/>
      </w:pPr>
    </w:p>
    <w:p w14:paraId="77537AC2" w14:textId="58995E16" w:rsidR="008F25CA" w:rsidRDefault="008F25CA" w:rsidP="008F25CA">
      <w:pPr>
        <w:pStyle w:val="NL"/>
      </w:pPr>
    </w:p>
    <w:p w14:paraId="0EBB4457" w14:textId="413988FC" w:rsidR="008F25CA" w:rsidRDefault="008F25CA" w:rsidP="008F25CA">
      <w:pPr>
        <w:pStyle w:val="NL"/>
      </w:pPr>
    </w:p>
    <w:p w14:paraId="5748FB0B" w14:textId="25D3CA7C" w:rsidR="008F25CA" w:rsidRDefault="008F25CA" w:rsidP="008F25CA">
      <w:pPr>
        <w:pStyle w:val="NL"/>
      </w:pPr>
    </w:p>
    <w:p w14:paraId="490BC9B1" w14:textId="6445728D" w:rsidR="008F25CA" w:rsidRDefault="008F25CA" w:rsidP="008F25CA">
      <w:pPr>
        <w:pStyle w:val="NL"/>
      </w:pPr>
    </w:p>
    <w:p w14:paraId="57487099" w14:textId="11149492" w:rsidR="008F25CA" w:rsidRDefault="008F25CA" w:rsidP="008F25CA">
      <w:pPr>
        <w:pStyle w:val="NL"/>
      </w:pPr>
    </w:p>
    <w:p w14:paraId="5D946999" w14:textId="21A3F424" w:rsidR="008F25CA" w:rsidRDefault="008F25CA" w:rsidP="008F25CA">
      <w:pPr>
        <w:pStyle w:val="NL"/>
      </w:pPr>
    </w:p>
    <w:p w14:paraId="29D9CF96" w14:textId="23FD8469" w:rsidR="008F25CA" w:rsidRDefault="008F25CA" w:rsidP="008F25CA">
      <w:pPr>
        <w:pStyle w:val="NL"/>
      </w:pPr>
    </w:p>
    <w:p w14:paraId="4FCD7E98" w14:textId="197E6DE1" w:rsidR="008F25CA" w:rsidRDefault="008F25CA" w:rsidP="008F25CA">
      <w:pPr>
        <w:pStyle w:val="NL"/>
      </w:pPr>
    </w:p>
    <w:p w14:paraId="224A105B" w14:textId="0E622EB4" w:rsidR="008F25CA" w:rsidRDefault="008F25CA" w:rsidP="008F25CA">
      <w:pPr>
        <w:pStyle w:val="NL"/>
      </w:pPr>
    </w:p>
    <w:p w14:paraId="67A67958" w14:textId="788A0985" w:rsidR="008F25CA" w:rsidRDefault="008F25CA" w:rsidP="008F25CA">
      <w:pPr>
        <w:pStyle w:val="NL"/>
      </w:pPr>
    </w:p>
    <w:p w14:paraId="629C2A60" w14:textId="1C1296D8" w:rsidR="008F25CA" w:rsidRDefault="008F25CA" w:rsidP="008F25CA">
      <w:pPr>
        <w:pStyle w:val="NL"/>
      </w:pPr>
    </w:p>
    <w:p w14:paraId="10319A83" w14:textId="5A01565A" w:rsidR="008F25CA" w:rsidRDefault="008F25CA" w:rsidP="008F25CA">
      <w:pPr>
        <w:pStyle w:val="NL"/>
      </w:pPr>
    </w:p>
    <w:p w14:paraId="005A8E78" w14:textId="2D1847EB" w:rsidR="008F25CA" w:rsidRDefault="008F25CA" w:rsidP="008F25CA">
      <w:pPr>
        <w:pStyle w:val="NL"/>
      </w:pPr>
    </w:p>
    <w:p w14:paraId="2C33341F" w14:textId="667DEEEB" w:rsidR="008F25CA" w:rsidRDefault="008F25CA" w:rsidP="008F25CA">
      <w:pPr>
        <w:pStyle w:val="NL"/>
      </w:pPr>
    </w:p>
    <w:p w14:paraId="0E9B40DC" w14:textId="77777777" w:rsidR="008F25CA" w:rsidRDefault="008F25CA" w:rsidP="008F25CA">
      <w:pPr>
        <w:pStyle w:val="NL"/>
      </w:pPr>
      <w:r>
        <w:rPr>
          <w:b/>
          <w:color w:val="A40F1E"/>
        </w:rPr>
        <w:t>1</w:t>
      </w:r>
      <w:r>
        <w:tab/>
      </w:r>
      <w:r>
        <w:rPr>
          <w:b/>
          <w:color w:val="A40F1E"/>
        </w:rPr>
        <w:t>a)</w:t>
      </w:r>
      <w:r>
        <w:tab/>
        <w:t xml:space="preserve">KE = </w:t>
      </w:r>
      <w:r>
        <w:rPr>
          <w:position w:val="-24"/>
        </w:rPr>
        <w:object w:dxaOrig="195" w:dyaOrig="630" w14:anchorId="4985DD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31.8pt" o:ole="">
            <v:imagedata r:id="rId12" o:title=""/>
          </v:shape>
          <o:OLEObject Type="Embed" ProgID="Equation.DSMT4" ShapeID="_x0000_i1025" DrawAspect="Content" ObjectID="_1643023874" r:id="rId13"/>
        </w:object>
      </w:r>
      <w:r>
        <w:t xml:space="preserve"> mv</w:t>
      </w:r>
      <w:r>
        <w:rPr>
          <w:vertAlign w:val="superscript"/>
        </w:rPr>
        <w:t>2</w:t>
      </w:r>
      <w:r>
        <w:t xml:space="preserve">; </w:t>
      </w:r>
      <w:r>
        <w:rPr>
          <w:position w:val="-24"/>
        </w:rPr>
        <w:object w:dxaOrig="195" w:dyaOrig="630" w14:anchorId="2F7E54E1">
          <v:shape id="_x0000_i1026" type="#_x0000_t75" style="width:9.35pt;height:31.8pt" o:ole="">
            <v:imagedata r:id="rId14" o:title=""/>
          </v:shape>
          <o:OLEObject Type="Embed" ProgID="Equation.DSMT4" ShapeID="_x0000_i1026" DrawAspect="Content" ObjectID="_1643023875" r:id="rId15"/>
        </w:object>
      </w:r>
      <w:r>
        <w:t xml:space="preserve"> × 1500 × 30</w:t>
      </w:r>
      <w:r>
        <w:rPr>
          <w:vertAlign w:val="superscript"/>
        </w:rPr>
        <w:t>2</w:t>
      </w:r>
      <w:r>
        <w:t xml:space="preserve"> = 675 000 J</w:t>
      </w:r>
      <w:r>
        <w:tab/>
        <w:t>(2)</w:t>
      </w:r>
    </w:p>
    <w:p w14:paraId="7513E0E8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 xml:space="preserve">KE = </w:t>
      </w:r>
      <w:proofErr w:type="spellStart"/>
      <w:r>
        <w:rPr>
          <w:i/>
        </w:rPr>
        <w:t>mgh</w:t>
      </w:r>
      <w:proofErr w:type="spellEnd"/>
      <w:r>
        <w:t xml:space="preserve">; </w:t>
      </w:r>
      <w:r>
        <w:rPr>
          <w:i/>
        </w:rPr>
        <w:t>h</w:t>
      </w:r>
      <w:r>
        <w:t xml:space="preserve"> = </w:t>
      </w:r>
      <w:r>
        <w:rPr>
          <w:position w:val="-24"/>
        </w:rPr>
        <w:object w:dxaOrig="945" w:dyaOrig="630" w14:anchorId="1C8AF9B5">
          <v:shape id="_x0000_i1027" type="#_x0000_t75" style="width:47.7pt;height:31.8pt" o:ole="">
            <v:imagedata r:id="rId16" o:title=""/>
          </v:shape>
          <o:OLEObject Type="Embed" ProgID="Equation.DSMT4" ShapeID="_x0000_i1027" DrawAspect="Content" ObjectID="_1643023876" r:id="rId17"/>
        </w:object>
      </w:r>
      <w:r>
        <w:t xml:space="preserve"> = 45.9 m</w:t>
      </w:r>
      <w:r>
        <w:tab/>
        <w:t>(2)</w:t>
      </w:r>
    </w:p>
    <w:p w14:paraId="16A80BD6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>Friction, air resistance, gravity</w:t>
      </w:r>
      <w:r>
        <w:tab/>
        <w:t>(3)</w:t>
      </w:r>
    </w:p>
    <w:p w14:paraId="47DAC56B" w14:textId="77777777" w:rsidR="008F25CA" w:rsidRDefault="008F25CA" w:rsidP="008F25CA">
      <w:pPr>
        <w:pStyle w:val="NLai"/>
      </w:pPr>
      <w:r>
        <w:rPr>
          <w:b/>
          <w:color w:val="A40F1E"/>
          <w:position w:val="20"/>
        </w:rPr>
        <w:t>2</w:t>
      </w:r>
      <w:r>
        <w:rPr>
          <w:b/>
          <w:color w:val="A40F1E"/>
          <w:position w:val="20"/>
        </w:rPr>
        <w:tab/>
        <w:t>a)</w:t>
      </w:r>
      <w:r>
        <w:rPr>
          <w:position w:val="20"/>
        </w:rPr>
        <w:tab/>
        <w:t xml:space="preserve">Speed = </w:t>
      </w:r>
      <w:r>
        <w:object w:dxaOrig="795" w:dyaOrig="630" w14:anchorId="1A9A508D">
          <v:shape id="_x0000_i1028" type="#_x0000_t75" style="width:40.2pt;height:31.8pt" o:ole="">
            <v:imagedata r:id="rId18" o:title=""/>
          </v:shape>
          <o:OLEObject Type="Embed" ProgID="Equation.DSMT4" ShapeID="_x0000_i1028" DrawAspect="Content" ObjectID="_1643023877" r:id="rId19"/>
        </w:object>
      </w:r>
      <w:r>
        <w:t xml:space="preserve">= </w:t>
      </w:r>
      <w:r>
        <w:object w:dxaOrig="330" w:dyaOrig="630" w14:anchorId="2D10E2C0">
          <v:shape id="_x0000_i1029" type="#_x0000_t75" style="width:16.85pt;height:31.8pt" o:ole="">
            <v:imagedata r:id="rId20" o:title=""/>
          </v:shape>
          <o:OLEObject Type="Embed" ProgID="Equation.DSMT4" ShapeID="_x0000_i1029" DrawAspect="Content" ObjectID="_1643023878" r:id="rId21"/>
        </w:object>
      </w:r>
      <w:r>
        <w:t xml:space="preserve"> = 4 m/s</w:t>
      </w:r>
      <w:r>
        <w:tab/>
        <w:t>(2)</w:t>
      </w:r>
    </w:p>
    <w:p w14:paraId="2ED467F3" w14:textId="77777777" w:rsidR="008F25CA" w:rsidRDefault="008F25CA" w:rsidP="008F25CA">
      <w:pPr>
        <w:pStyle w:val="NLai"/>
      </w:pPr>
      <w:r>
        <w:tab/>
      </w:r>
      <w:r>
        <w:rPr>
          <w:b/>
          <w:color w:val="A40F1E"/>
        </w:rPr>
        <w:t>b)</w:t>
      </w:r>
      <w:r>
        <w:rPr>
          <w:b/>
          <w:color w:val="A40F1E"/>
        </w:rPr>
        <w:tab/>
      </w:r>
      <w:r>
        <w:t xml:space="preserve">Speed = </w:t>
      </w:r>
      <w:r>
        <w:rPr>
          <w:position w:val="-24"/>
        </w:rPr>
        <w:object w:dxaOrig="720" w:dyaOrig="630" w14:anchorId="7BD7BC0F">
          <v:shape id="_x0000_i1030" type="#_x0000_t75" style="width:36.45pt;height:31.8pt" o:ole="">
            <v:imagedata r:id="rId22" o:title=""/>
          </v:shape>
          <o:OLEObject Type="Embed" ProgID="Equation.DSMT4" ShapeID="_x0000_i1030" DrawAspect="Content" ObjectID="_1643023879" r:id="rId23"/>
        </w:object>
      </w:r>
      <w:r>
        <w:t xml:space="preserve">= </w:t>
      </w:r>
      <w:r>
        <w:rPr>
          <w:position w:val="-24"/>
        </w:rPr>
        <w:object w:dxaOrig="660" w:dyaOrig="630" w14:anchorId="1E568343">
          <v:shape id="_x0000_i1031" type="#_x0000_t75" style="width:32.75pt;height:31.8pt" o:ole="">
            <v:imagedata r:id="rId24" o:title=""/>
          </v:shape>
          <o:OLEObject Type="Embed" ProgID="Equation.DSMT4" ShapeID="_x0000_i1031" DrawAspect="Content" ObjectID="_1643023880" r:id="rId25"/>
        </w:object>
      </w:r>
      <w:r>
        <w:t xml:space="preserve"> = 13.33 m/s</w:t>
      </w:r>
      <w:r>
        <w:tab/>
        <w:t>(2)</w:t>
      </w:r>
    </w:p>
    <w:p w14:paraId="25A49318" w14:textId="77777777" w:rsidR="008F25CA" w:rsidRDefault="008F25CA" w:rsidP="008F25CA">
      <w:pPr>
        <w:pStyle w:val="NLai"/>
      </w:pPr>
      <w:r>
        <w:tab/>
      </w:r>
      <w:r>
        <w:rPr>
          <w:b/>
          <w:color w:val="A40F1E"/>
        </w:rPr>
        <w:t>c)</w:t>
      </w:r>
      <w:r>
        <w:tab/>
        <w:t>Speed =</w:t>
      </w:r>
      <w:r>
        <w:rPr>
          <w:position w:val="-24"/>
        </w:rPr>
        <w:object w:dxaOrig="630" w:dyaOrig="630" w14:anchorId="77F665E5">
          <v:shape id="_x0000_i1032" type="#_x0000_t75" style="width:31.8pt;height:31.8pt" o:ole="">
            <v:imagedata r:id="rId26" o:title=""/>
          </v:shape>
          <o:OLEObject Type="Embed" ProgID="Equation.DSMT4" ShapeID="_x0000_i1032" DrawAspect="Content" ObjectID="_1643023881" r:id="rId27"/>
        </w:object>
      </w:r>
      <w:r>
        <w:t xml:space="preserve"> = 0 m/s</w:t>
      </w:r>
      <w:r>
        <w:tab/>
        <w:t>(2)</w:t>
      </w:r>
    </w:p>
    <w:p w14:paraId="35ABD3F0" w14:textId="77777777" w:rsidR="008F25CA" w:rsidRDefault="008F25CA" w:rsidP="008F25CA">
      <w:pPr>
        <w:pStyle w:val="NLai"/>
      </w:pPr>
      <w:r>
        <w:tab/>
      </w:r>
      <w:r>
        <w:rPr>
          <w:b/>
          <w:color w:val="A40F1E"/>
        </w:rPr>
        <w:t>d)</w:t>
      </w:r>
      <w:r>
        <w:tab/>
        <w:t xml:space="preserve">Average speed = </w:t>
      </w:r>
      <w:r>
        <w:rPr>
          <w:position w:val="-24"/>
        </w:rPr>
        <w:object w:dxaOrig="1185" w:dyaOrig="630" w14:anchorId="42B00A1D">
          <v:shape id="_x0000_i1033" type="#_x0000_t75" style="width:58.9pt;height:31.8pt" o:ole="">
            <v:imagedata r:id="rId28" o:title=""/>
          </v:shape>
          <o:OLEObject Type="Embed" ProgID="Equation.DSMT4" ShapeID="_x0000_i1033" DrawAspect="Content" ObjectID="_1643023882" r:id="rId29"/>
        </w:object>
      </w:r>
      <w:r>
        <w:t xml:space="preserve">= </w:t>
      </w:r>
      <w:r>
        <w:rPr>
          <w:position w:val="-24"/>
        </w:rPr>
        <w:object w:dxaOrig="330" w:dyaOrig="630" w14:anchorId="7680C131">
          <v:shape id="_x0000_i1034" type="#_x0000_t75" style="width:16.85pt;height:31.8pt" o:ole="">
            <v:imagedata r:id="rId30" o:title=""/>
          </v:shape>
          <o:OLEObject Type="Embed" ProgID="Equation.DSMT4" ShapeID="_x0000_i1034" DrawAspect="Content" ObjectID="_1643023883" r:id="rId31"/>
        </w:object>
      </w:r>
      <w:r>
        <w:t xml:space="preserve"> = 7.5 m/s</w:t>
      </w:r>
      <w:r>
        <w:tab/>
        <w:t>(2)</w:t>
      </w:r>
    </w:p>
    <w:p w14:paraId="1BEE7E53" w14:textId="77777777" w:rsidR="008F25CA" w:rsidRDefault="008F25CA" w:rsidP="008F25CA">
      <w:pPr>
        <w:pStyle w:val="NLai"/>
      </w:pPr>
      <w:r>
        <w:tab/>
      </w:r>
      <w:r>
        <w:rPr>
          <w:b/>
          <w:color w:val="A40F1E"/>
        </w:rPr>
        <w:t>e)</w:t>
      </w:r>
      <w:r>
        <w:tab/>
        <w:t xml:space="preserve">Average speed = </w:t>
      </w:r>
      <w:r>
        <w:rPr>
          <w:position w:val="-24"/>
        </w:rPr>
        <w:object w:dxaOrig="1185" w:dyaOrig="630" w14:anchorId="448059A8">
          <v:shape id="_x0000_i1035" type="#_x0000_t75" style="width:58.9pt;height:31.8pt" o:ole="">
            <v:imagedata r:id="rId32" o:title=""/>
          </v:shape>
          <o:OLEObject Type="Embed" ProgID="Equation.DSMT4" ShapeID="_x0000_i1035" DrawAspect="Content" ObjectID="_1643023884" r:id="rId33"/>
        </w:object>
      </w:r>
      <w:r>
        <w:t xml:space="preserve">= </w:t>
      </w:r>
      <w:r>
        <w:rPr>
          <w:position w:val="-24"/>
        </w:rPr>
        <w:object w:dxaOrig="330" w:dyaOrig="630" w14:anchorId="0AFC4864">
          <v:shape id="_x0000_i1036" type="#_x0000_t75" style="width:16.85pt;height:31.8pt" o:ole="">
            <v:imagedata r:id="rId34" o:title=""/>
          </v:shape>
          <o:OLEObject Type="Embed" ProgID="Equation.DSMT4" ShapeID="_x0000_i1036" DrawAspect="Content" ObjectID="_1643023885" r:id="rId35"/>
        </w:object>
      </w:r>
      <w:r>
        <w:t>= 4 m/s</w:t>
      </w:r>
      <w:r>
        <w:tab/>
        <w:t>(2)</w:t>
      </w:r>
    </w:p>
    <w:p w14:paraId="2770EB5A" w14:textId="77777777" w:rsidR="008F25CA" w:rsidRDefault="008F25CA" w:rsidP="008F25CA">
      <w:pPr>
        <w:pStyle w:val="NL"/>
      </w:pPr>
      <w:r>
        <w:rPr>
          <w:b/>
          <w:color w:val="A40F1E"/>
        </w:rPr>
        <w:t>3</w:t>
      </w:r>
      <w:r>
        <w:tab/>
        <w:t xml:space="preserve">Acceleration = </w:t>
      </w:r>
      <w:r>
        <w:rPr>
          <w:position w:val="-24"/>
        </w:rPr>
        <w:object w:dxaOrig="1365" w:dyaOrig="630" w14:anchorId="0B71ED50">
          <v:shape id="_x0000_i1037" type="#_x0000_t75" style="width:68.25pt;height:31.8pt" o:ole="">
            <v:imagedata r:id="rId36" o:title=""/>
          </v:shape>
          <o:OLEObject Type="Embed" ProgID="Equation.DSMT4" ShapeID="_x0000_i1037" DrawAspect="Content" ObjectID="_1643023886" r:id="rId37"/>
        </w:object>
      </w:r>
      <w:r>
        <w:t xml:space="preserve"> = </w:t>
      </w:r>
      <w:r>
        <w:rPr>
          <w:position w:val="-24"/>
        </w:rPr>
        <w:object w:dxaOrig="570" w:dyaOrig="630" w14:anchorId="2CA9C665">
          <v:shape id="_x0000_i1038" type="#_x0000_t75" style="width:28.05pt;height:31.8pt" o:ole="">
            <v:imagedata r:id="rId38" o:title=""/>
          </v:shape>
          <o:OLEObject Type="Embed" ProgID="Equation.DSMT4" ShapeID="_x0000_i1038" DrawAspect="Content" ObjectID="_1643023887" r:id="rId39"/>
        </w:object>
      </w:r>
      <w:r>
        <w:t xml:space="preserve"> = 3 m/s</w:t>
      </w:r>
      <w:r>
        <w:rPr>
          <w:vertAlign w:val="superscript"/>
        </w:rPr>
        <w:t>2</w:t>
      </w:r>
      <w:r>
        <w:tab/>
        <w:t>(2)</w:t>
      </w:r>
    </w:p>
    <w:p w14:paraId="3201B430" w14:textId="77777777" w:rsidR="008F25CA" w:rsidRDefault="008F25CA" w:rsidP="008F25CA">
      <w:pPr>
        <w:pStyle w:val="NL"/>
      </w:pPr>
      <w:r>
        <w:rPr>
          <w:b/>
          <w:color w:val="A40F1E"/>
        </w:rPr>
        <w:t>4</w:t>
      </w:r>
      <w:r>
        <w:tab/>
      </w:r>
      <w:r>
        <w:rPr>
          <w:b/>
          <w:color w:val="A40F1E"/>
        </w:rPr>
        <w:t>a)</w:t>
      </w:r>
      <w:r>
        <w:tab/>
        <w:t xml:space="preserve">Deceleration = </w:t>
      </w:r>
      <w:r>
        <w:rPr>
          <w:position w:val="-24"/>
        </w:rPr>
        <w:object w:dxaOrig="1365" w:dyaOrig="630" w14:anchorId="082CCA3D">
          <v:shape id="_x0000_i1039" type="#_x0000_t75" style="width:68.25pt;height:31.8pt" o:ole="">
            <v:imagedata r:id="rId40" o:title=""/>
          </v:shape>
          <o:OLEObject Type="Embed" ProgID="Equation.DSMT4" ShapeID="_x0000_i1039" DrawAspect="Content" ObjectID="_1643023888" r:id="rId41"/>
        </w:object>
      </w:r>
      <w:r>
        <w:t xml:space="preserve">= </w:t>
      </w:r>
      <w:r>
        <w:rPr>
          <w:position w:val="-24"/>
        </w:rPr>
        <w:object w:dxaOrig="645" w:dyaOrig="630" w14:anchorId="39574CD1">
          <v:shape id="_x0000_i1040" type="#_x0000_t75" style="width:31.8pt;height:31.8pt" o:ole="">
            <v:imagedata r:id="rId42" o:title=""/>
          </v:shape>
          <o:OLEObject Type="Embed" ProgID="Equation.DSMT4" ShapeID="_x0000_i1040" DrawAspect="Content" ObjectID="_1643023889" r:id="rId43"/>
        </w:object>
      </w:r>
      <w:r>
        <w:t xml:space="preserve"> = 20 m/s</w:t>
      </w:r>
      <w:r>
        <w:rPr>
          <w:vertAlign w:val="superscript"/>
        </w:rPr>
        <w:t>2</w:t>
      </w:r>
      <w:r>
        <w:tab/>
        <w:t>(2)</w:t>
      </w:r>
    </w:p>
    <w:p w14:paraId="066A5CC6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b)</w:t>
      </w:r>
      <w:r>
        <w:tab/>
      </w:r>
      <w:r>
        <w:rPr>
          <w:i/>
        </w:rPr>
        <w:t>v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u</w:t>
      </w:r>
      <w:r>
        <w:rPr>
          <w:vertAlign w:val="superscript"/>
        </w:rPr>
        <w:t>2</w:t>
      </w:r>
      <w:r>
        <w:t xml:space="preserve"> = 2</w:t>
      </w:r>
      <w:r>
        <w:rPr>
          <w:i/>
        </w:rPr>
        <w:t>as</w:t>
      </w:r>
      <w:r>
        <w:t xml:space="preserve">; </w:t>
      </w:r>
      <w:r>
        <w:rPr>
          <w:i/>
        </w:rPr>
        <w:t>s</w:t>
      </w:r>
      <w:r>
        <w:t xml:space="preserve"> = </w:t>
      </w:r>
      <w:r>
        <w:rPr>
          <w:position w:val="-30"/>
        </w:rPr>
        <w:object w:dxaOrig="840" w:dyaOrig="720" w14:anchorId="652AD2C7">
          <v:shape id="_x0000_i1041" type="#_x0000_t75" style="width:42.1pt;height:36.45pt" o:ole="">
            <v:imagedata r:id="rId44" o:title=""/>
          </v:shape>
          <o:OLEObject Type="Embed" ProgID="Equation.DSMT4" ShapeID="_x0000_i1041" DrawAspect="Content" ObjectID="_1643023890" r:id="rId45"/>
        </w:object>
      </w:r>
      <w:r>
        <w:t xml:space="preserve"> = 60 m</w:t>
      </w:r>
      <w:r>
        <w:tab/>
        <w:t>(2)</w:t>
      </w:r>
    </w:p>
    <w:p w14:paraId="3975C869" w14:textId="77777777" w:rsidR="008F25CA" w:rsidRDefault="008F25CA" w:rsidP="008F25CA">
      <w:pPr>
        <w:pStyle w:val="NL"/>
      </w:pPr>
      <w:r>
        <w:rPr>
          <w:b/>
          <w:color w:val="A40F1E"/>
        </w:rPr>
        <w:t>5</w:t>
      </w:r>
      <w:r>
        <w:tab/>
        <w:t>m/s</w:t>
      </w:r>
      <w:r>
        <w:rPr>
          <w:vertAlign w:val="superscript"/>
        </w:rPr>
        <w:t>2</w:t>
      </w:r>
      <w:r>
        <w:tab/>
        <w:t>(1)</w:t>
      </w:r>
    </w:p>
    <w:p w14:paraId="76962BA0" w14:textId="77777777" w:rsidR="008F25CA" w:rsidRDefault="008F25CA" w:rsidP="008F25CA">
      <w:pPr>
        <w:pStyle w:val="NL"/>
      </w:pPr>
      <w:r>
        <w:rPr>
          <w:b/>
          <w:color w:val="A40F1E"/>
        </w:rPr>
        <w:t>6</w:t>
      </w:r>
      <w:r>
        <w:tab/>
      </w:r>
      <w:r>
        <w:rPr>
          <w:b/>
          <w:color w:val="A40F1E"/>
        </w:rPr>
        <w:t>a)</w:t>
      </w:r>
      <w:r>
        <w:tab/>
        <w:t xml:space="preserve">Weight = </w:t>
      </w:r>
      <w:r>
        <w:rPr>
          <w:i/>
        </w:rPr>
        <w:t>m</w:t>
      </w:r>
      <w:r>
        <w:t xml:space="preserve"> × g (Mars); </w:t>
      </w:r>
      <w:r>
        <w:rPr>
          <w:i/>
        </w:rPr>
        <w:t>g</w:t>
      </w:r>
      <w:r>
        <w:t xml:space="preserve"> (Mars) = </w:t>
      </w:r>
      <w:r>
        <w:rPr>
          <w:position w:val="-24"/>
        </w:rPr>
        <w:object w:dxaOrig="630" w:dyaOrig="630" w14:anchorId="36E508DD">
          <v:shape id="_x0000_i1042" type="#_x0000_t75" style="width:31.8pt;height:31.8pt" o:ole="">
            <v:imagedata r:id="rId46" o:title=""/>
          </v:shape>
          <o:OLEObject Type="Embed" ProgID="Equation.DSMT4" ShapeID="_x0000_i1042" DrawAspect="Content" ObjectID="_1643023891" r:id="rId47"/>
        </w:object>
      </w:r>
      <w:r>
        <w:t xml:space="preserve"> = 3.8 N/kg</w:t>
      </w:r>
      <w:r>
        <w:tab/>
        <w:t>(2)</w:t>
      </w:r>
    </w:p>
    <w:p w14:paraId="7A147DE6" w14:textId="77777777" w:rsidR="008F25CA" w:rsidRDefault="008F25CA" w:rsidP="008F25CA">
      <w:pPr>
        <w:pStyle w:val="NLai"/>
      </w:pPr>
      <w:r>
        <w:tab/>
      </w:r>
      <w:r>
        <w:rPr>
          <w:b/>
          <w:color w:val="A40F1E"/>
        </w:rPr>
        <w:t>b)</w:t>
      </w:r>
      <w:r>
        <w:rPr>
          <w:b/>
          <w:color w:val="A40F1E"/>
        </w:rPr>
        <w:tab/>
      </w:r>
      <w:proofErr w:type="spellStart"/>
      <w:r>
        <w:rPr>
          <w:b/>
          <w:color w:val="A40F1E"/>
        </w:rPr>
        <w:t>i</w:t>
      </w:r>
      <w:proofErr w:type="spellEnd"/>
      <w:r>
        <w:rPr>
          <w:b/>
          <w:color w:val="A40F1E"/>
        </w:rPr>
        <w:t>)</w:t>
      </w:r>
      <w:r>
        <w:tab/>
        <w:t>Resultant force = 314 000 – 76 000 = 238 000 N</w:t>
      </w:r>
      <w:r>
        <w:tab/>
        <w:t>(2)</w:t>
      </w:r>
    </w:p>
    <w:p w14:paraId="7F2EEC98" w14:textId="77777777" w:rsidR="008F25CA" w:rsidRDefault="008F25CA" w:rsidP="008F25CA">
      <w:pPr>
        <w:pStyle w:val="NLai"/>
      </w:pPr>
      <w:r>
        <w:rPr>
          <w:b/>
          <w:color w:val="A40F1E"/>
        </w:rPr>
        <w:tab/>
      </w:r>
      <w:r>
        <w:rPr>
          <w:b/>
          <w:color w:val="A40F1E"/>
        </w:rPr>
        <w:tab/>
        <w:t>ii)</w:t>
      </w:r>
      <w:r>
        <w:tab/>
      </w:r>
      <w:r>
        <w:rPr>
          <w:i/>
        </w:rPr>
        <w:t>F</w:t>
      </w:r>
      <w:r>
        <w:t xml:space="preserve"> = </w:t>
      </w:r>
      <w:r>
        <w:rPr>
          <w:i/>
        </w:rPr>
        <w:t>m</w:t>
      </w:r>
      <w:r>
        <w:t xml:space="preserve"> × </w:t>
      </w:r>
      <w:r>
        <w:rPr>
          <w:i/>
        </w:rPr>
        <w:t>a</w:t>
      </w:r>
      <w:r>
        <w:t xml:space="preserve">; </w:t>
      </w:r>
      <w:r>
        <w:rPr>
          <w:i/>
        </w:rPr>
        <w:t>a</w:t>
      </w:r>
      <w:r>
        <w:t xml:space="preserve"> = </w:t>
      </w:r>
      <w:r>
        <w:rPr>
          <w:position w:val="-24"/>
        </w:rPr>
        <w:object w:dxaOrig="720" w:dyaOrig="630" w14:anchorId="0B91E7B2">
          <v:shape id="_x0000_i1043" type="#_x0000_t75" style="width:36.45pt;height:31.8pt" o:ole="">
            <v:imagedata r:id="rId48" o:title=""/>
          </v:shape>
          <o:OLEObject Type="Embed" ProgID="Equation.DSMT4" ShapeID="_x0000_i1043" DrawAspect="Content" ObjectID="_1643023892" r:id="rId49"/>
        </w:object>
      </w:r>
      <w:r>
        <w:t>= 11.9 m/s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t>(2)</w:t>
      </w:r>
    </w:p>
    <w:p w14:paraId="46376FCA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>Mass on earth = 20 000 – 5 000 = 15 000 kg</w:t>
      </w:r>
    </w:p>
    <w:p w14:paraId="57C879DD" w14:textId="77777777" w:rsidR="008F25CA" w:rsidRDefault="008F25CA" w:rsidP="008F25CA">
      <w:pPr>
        <w:pStyle w:val="NLa"/>
      </w:pPr>
      <w:r>
        <w:tab/>
      </w:r>
      <w:r>
        <w:tab/>
        <w:t>Weight = 15 000 × 9.8 = 147 000 N</w:t>
      </w:r>
      <w:r>
        <w:tab/>
        <w:t>(2)</w:t>
      </w:r>
    </w:p>
    <w:p w14:paraId="40F7F930" w14:textId="77777777" w:rsidR="008F25CA" w:rsidRDefault="008F25CA" w:rsidP="008F25CA">
      <w:pPr>
        <w:pStyle w:val="NL"/>
      </w:pPr>
      <w:r>
        <w:rPr>
          <w:b/>
          <w:color w:val="A40F1E"/>
        </w:rPr>
        <w:t>7</w:t>
      </w:r>
      <w:r>
        <w:tab/>
      </w:r>
      <w:r>
        <w:rPr>
          <w:b/>
          <w:color w:val="A40F1E"/>
        </w:rPr>
        <w:t>a)</w:t>
      </w:r>
      <w:r>
        <w:tab/>
        <w:t>100 N</w:t>
      </w:r>
      <w:r>
        <w:tab/>
        <w:t>(1)</w:t>
      </w:r>
    </w:p>
    <w:p w14:paraId="041F817B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Third law</w:t>
      </w:r>
      <w:r>
        <w:tab/>
        <w:t>(1)</w:t>
      </w:r>
    </w:p>
    <w:p w14:paraId="47B6F365" w14:textId="77777777" w:rsidR="008F25CA" w:rsidRDefault="008F25CA" w:rsidP="008F25CA">
      <w:pPr>
        <w:pStyle w:val="NL"/>
      </w:pPr>
      <w:r>
        <w:rPr>
          <w:b/>
          <w:color w:val="A40F1E"/>
        </w:rPr>
        <w:t>8</w:t>
      </w:r>
      <w:r>
        <w:tab/>
      </w:r>
      <w:r>
        <w:rPr>
          <w:b/>
          <w:color w:val="A40F1E"/>
        </w:rPr>
        <w:t>a)</w:t>
      </w:r>
      <w:r>
        <w:tab/>
        <w:t>Accelerating</w:t>
      </w:r>
      <w:r>
        <w:tab/>
        <w:t>(1)</w:t>
      </w:r>
    </w:p>
    <w:p w14:paraId="50A44DDF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EF</w:t>
      </w:r>
      <w:r>
        <w:tab/>
        <w:t>(1)</w:t>
      </w:r>
    </w:p>
    <w:p w14:paraId="4A4C383B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>Travelling at constant velocity.</w:t>
      </w:r>
      <w:r>
        <w:tab/>
        <w:t>(1)</w:t>
      </w:r>
    </w:p>
    <w:p w14:paraId="69160F90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d)</w:t>
      </w:r>
      <w:r>
        <w:tab/>
        <w:t>Highlight area under FGH.</w:t>
      </w:r>
      <w:r>
        <w:tab/>
        <w:t>(1)</w:t>
      </w:r>
      <w:r>
        <w:br w:type="page"/>
      </w:r>
    </w:p>
    <w:p w14:paraId="0E60093E" w14:textId="77777777" w:rsidR="008F25CA" w:rsidRDefault="008F25CA" w:rsidP="008F25CA">
      <w:pPr>
        <w:pStyle w:val="NL"/>
      </w:pPr>
      <w:r>
        <w:rPr>
          <w:b/>
          <w:color w:val="A40F1E"/>
        </w:rPr>
        <w:t>9</w:t>
      </w:r>
      <w:r>
        <w:tab/>
      </w:r>
      <w:r>
        <w:rPr>
          <w:b/>
          <w:color w:val="A40F1E"/>
        </w:rPr>
        <w:t>a)</w:t>
      </w:r>
      <w:r>
        <w:tab/>
        <w:t>Vector</w:t>
      </w:r>
      <w:r>
        <w:tab/>
        <w:t>(1)</w:t>
      </w:r>
    </w:p>
    <w:p w14:paraId="154F41A7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Vector</w:t>
      </w:r>
      <w:r>
        <w:tab/>
        <w:t>(1)</w:t>
      </w:r>
    </w:p>
    <w:p w14:paraId="1C966B01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c)</w:t>
      </w:r>
      <w:r>
        <w:tab/>
        <w:t xml:space="preserve">Momentum = </w:t>
      </w:r>
      <w:r>
        <w:rPr>
          <w:i/>
        </w:rPr>
        <w:t>mv</w:t>
      </w:r>
      <w:r>
        <w:t xml:space="preserve"> = 2 000 × 30 = 60 000 kg m/s</w:t>
      </w:r>
      <w:r>
        <w:tab/>
        <w:t>(1)</w:t>
      </w:r>
    </w:p>
    <w:p w14:paraId="5193B5D7" w14:textId="77777777" w:rsidR="008F25CA" w:rsidRDefault="008F25CA" w:rsidP="008F25CA">
      <w:pPr>
        <w:pStyle w:val="NLa"/>
      </w:pPr>
      <w:r>
        <w:tab/>
      </w:r>
      <w:r>
        <w:rPr>
          <w:b/>
          <w:color w:val="A40F1E"/>
        </w:rPr>
        <w:t>d)</w:t>
      </w:r>
      <w:r>
        <w:tab/>
      </w:r>
      <w:r>
        <w:rPr>
          <w:i/>
        </w:rPr>
        <w:t>F</w:t>
      </w:r>
      <w:r>
        <w:t xml:space="preserve"> = </w:t>
      </w:r>
      <w:r>
        <w:rPr>
          <w:i/>
        </w:rPr>
        <w:t>ma</w:t>
      </w:r>
      <w:r>
        <w:t>; force = mass × acceleration;</w:t>
      </w:r>
    </w:p>
    <w:p w14:paraId="2AB3E6F4" w14:textId="77777777" w:rsidR="008F25CA" w:rsidRDefault="008F25CA" w:rsidP="008F25CA">
      <w:pPr>
        <w:pStyle w:val="NLa"/>
      </w:pPr>
      <w:r>
        <w:tab/>
      </w:r>
      <w:r>
        <w:tab/>
        <w:t>Units: force, N; mass, kg; acceleration, m/s</w:t>
      </w:r>
      <w:r>
        <w:rPr>
          <w:vertAlign w:val="superscript"/>
        </w:rPr>
        <w:t>2</w:t>
      </w:r>
      <w:r>
        <w:tab/>
        <w:t>(2)</w:t>
      </w:r>
    </w:p>
    <w:p w14:paraId="52AFDD0E" w14:textId="77777777" w:rsidR="008F25CA" w:rsidRDefault="008F25CA" w:rsidP="008F25CA">
      <w:pPr>
        <w:pStyle w:val="NL"/>
      </w:pPr>
      <w:r>
        <w:rPr>
          <w:b/>
          <w:color w:val="A40F1E"/>
        </w:rPr>
        <w:t>10</w:t>
      </w:r>
      <w:r>
        <w:tab/>
        <w:t>Conserved</w:t>
      </w:r>
      <w:r>
        <w:tab/>
        <w:t xml:space="preserve"> (1)</w:t>
      </w:r>
    </w:p>
    <w:p w14:paraId="3FC047B0" w14:textId="77777777" w:rsidR="008F25CA" w:rsidRDefault="008F25CA" w:rsidP="008F25CA">
      <w:pPr>
        <w:pStyle w:val="NL"/>
      </w:pPr>
      <w:r>
        <w:rPr>
          <w:b/>
          <w:color w:val="A40F1E"/>
        </w:rPr>
        <w:t>11</w:t>
      </w:r>
      <w:r>
        <w:tab/>
        <w:t xml:space="preserve">Acceleration = </w:t>
      </w:r>
      <w:r>
        <w:rPr>
          <w:position w:val="-24"/>
        </w:rPr>
        <w:object w:dxaOrig="1365" w:dyaOrig="630" w14:anchorId="7772503B">
          <v:shape id="_x0000_i1044" type="#_x0000_t75" style="width:68.25pt;height:31.8pt" o:ole="">
            <v:imagedata r:id="rId50" o:title=""/>
          </v:shape>
          <o:OLEObject Type="Embed" ProgID="Equation.DSMT4" ShapeID="_x0000_i1044" DrawAspect="Content" ObjectID="_1643023893" r:id="rId51"/>
        </w:object>
      </w:r>
      <w:r>
        <w:t xml:space="preserve">= </w:t>
      </w:r>
      <w:r>
        <w:rPr>
          <w:position w:val="-24"/>
        </w:rPr>
        <w:object w:dxaOrig="570" w:dyaOrig="630" w14:anchorId="777CECF4">
          <v:shape id="_x0000_i1045" type="#_x0000_t75" style="width:28.05pt;height:31.8pt" o:ole="">
            <v:imagedata r:id="rId52" o:title=""/>
          </v:shape>
          <o:OLEObject Type="Embed" ProgID="Equation.DSMT4" ShapeID="_x0000_i1045" DrawAspect="Content" ObjectID="_1643023894" r:id="rId53"/>
        </w:object>
      </w:r>
      <w:r>
        <w:t xml:space="preserve"> = 3 m/s</w:t>
      </w:r>
      <w:r>
        <w:rPr>
          <w:vertAlign w:val="superscript"/>
        </w:rPr>
        <w:t>2</w:t>
      </w:r>
    </w:p>
    <w:p w14:paraId="4E8B1077" w14:textId="77777777" w:rsidR="008F25CA" w:rsidRDefault="008F25CA" w:rsidP="008F25CA">
      <w:pPr>
        <w:pStyle w:val="NL"/>
      </w:pPr>
      <w:r>
        <w:tab/>
        <w:t xml:space="preserve">Force = </w:t>
      </w:r>
      <w:r>
        <w:rPr>
          <w:i/>
        </w:rPr>
        <w:t>m</w:t>
      </w:r>
      <w:r>
        <w:t xml:space="preserve"> × </w:t>
      </w:r>
      <w:r>
        <w:rPr>
          <w:i/>
        </w:rPr>
        <w:t>a</w:t>
      </w:r>
      <w:r>
        <w:t xml:space="preserve"> = 80 × 3 = 240 N</w:t>
      </w:r>
      <w:r>
        <w:tab/>
        <w:t>(2)</w:t>
      </w:r>
    </w:p>
    <w:p w14:paraId="480383CA" w14:textId="77777777" w:rsidR="008F25CA" w:rsidRDefault="008F25CA" w:rsidP="008F25CA">
      <w:pPr>
        <w:pStyle w:val="NL"/>
      </w:pPr>
      <w:r>
        <w:t>TOTAL = 47</w:t>
      </w:r>
    </w:p>
    <w:p w14:paraId="0843A124" w14:textId="77777777" w:rsidR="008F25CA" w:rsidRPr="0007797D" w:rsidRDefault="008F25CA" w:rsidP="008F25CA">
      <w:pPr>
        <w:pStyle w:val="NL"/>
      </w:pPr>
      <w:bookmarkStart w:id="0" w:name="_GoBack"/>
      <w:bookmarkEnd w:id="0"/>
    </w:p>
    <w:sectPr w:rsidR="008F25CA" w:rsidRPr="0007797D" w:rsidSect="000D3A0C">
      <w:headerReference w:type="default" r:id="rId54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6971D2" w14:textId="77777777" w:rsidR="00382DF0" w:rsidRDefault="00382DF0" w:rsidP="006E08CB">
      <w:r>
        <w:separator/>
      </w:r>
    </w:p>
  </w:endnote>
  <w:endnote w:type="continuationSeparator" w:id="0">
    <w:p w14:paraId="39A8A807" w14:textId="77777777" w:rsidR="00382DF0" w:rsidRDefault="00382DF0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600D33" w14:textId="77777777" w:rsidR="00382DF0" w:rsidRDefault="00382DF0" w:rsidP="006E08CB">
      <w:r>
        <w:separator/>
      </w:r>
    </w:p>
  </w:footnote>
  <w:footnote w:type="continuationSeparator" w:id="0">
    <w:p w14:paraId="4D91D659" w14:textId="77777777" w:rsidR="00382DF0" w:rsidRDefault="00382DF0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112E9985" w:rsidR="00F774A5" w:rsidRPr="001336B1" w:rsidRDefault="0007797D" w:rsidP="0007797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jc w:val="right"/>
      <w:rPr>
        <w:rFonts w:asciiTheme="minorHAnsi" w:hAnsiTheme="minorHAnsi"/>
        <w:sz w:val="28"/>
        <w:szCs w:val="28"/>
        <w:u w:color="008000"/>
      </w:rPr>
    </w:pPr>
    <w:r w:rsidRPr="0007797D">
      <w:rPr>
        <w:rFonts w:asciiTheme="minorHAnsi" w:hAnsiTheme="minorHAnsi"/>
        <w:color w:val="A40F1E"/>
        <w:sz w:val="48"/>
        <w:szCs w:val="48"/>
        <w:u w:color="008000"/>
      </w:rPr>
      <w:t>4.5 Forces and motion</w:t>
    </w:r>
    <w:r w:rsidR="00F3689A">
      <w:rPr>
        <w:rFonts w:asciiTheme="minorHAnsi" w:hAnsiTheme="minorHAnsi"/>
        <w:color w:val="A40F1E"/>
        <w:sz w:val="48"/>
        <w:szCs w:val="48"/>
        <w:u w:color="008000"/>
      </w:rPr>
      <w:t xml:space="preserve"> 1</w:t>
    </w:r>
    <w:r w:rsidR="00B975BF">
      <w:rPr>
        <w:rFonts w:asciiTheme="minorHAnsi" w:hAnsiTheme="minorHAnsi"/>
        <w:color w:val="A40F1E"/>
        <w:sz w:val="48"/>
        <w:szCs w:val="48"/>
        <w:u w:color="008000"/>
      </w:rPr>
      <w:tab/>
    </w:r>
    <w:r w:rsidR="008F25CA">
      <w:rPr>
        <w:rFonts w:asciiTheme="minorHAnsi" w:hAnsiTheme="minorHAnsi"/>
        <w:sz w:val="28"/>
        <w:szCs w:val="28"/>
      </w:rPr>
      <w:t>Gap Filling Exercis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1637F"/>
    <w:multiLevelType w:val="hybridMultilevel"/>
    <w:tmpl w:val="CCB0368C"/>
    <w:lvl w:ilvl="0" w:tplc="A05EC7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75E33"/>
    <w:multiLevelType w:val="hybridMultilevel"/>
    <w:tmpl w:val="465A8000"/>
    <w:lvl w:ilvl="0" w:tplc="F43072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550FDE"/>
    <w:multiLevelType w:val="hybridMultilevel"/>
    <w:tmpl w:val="B95C9204"/>
    <w:lvl w:ilvl="0" w:tplc="945C278E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8F36BB"/>
    <w:multiLevelType w:val="hybridMultilevel"/>
    <w:tmpl w:val="131EE72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CA55C2"/>
    <w:multiLevelType w:val="hybridMultilevel"/>
    <w:tmpl w:val="EE000E5E"/>
    <w:lvl w:ilvl="0" w:tplc="08090019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40F335D"/>
    <w:multiLevelType w:val="hybridMultilevel"/>
    <w:tmpl w:val="4E98907A"/>
    <w:lvl w:ilvl="0" w:tplc="FC5600D4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9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F2C03D2"/>
    <w:multiLevelType w:val="hybridMultilevel"/>
    <w:tmpl w:val="99A8690C"/>
    <w:lvl w:ilvl="0" w:tplc="470C1766">
      <w:start w:val="1"/>
      <w:numFmt w:val="bullet"/>
      <w:pStyle w:val="BLSub"/>
      <w:lvlText w:val=""/>
      <w:lvlJc w:val="left"/>
      <w:pPr>
        <w:ind w:left="3556" w:hanging="1854"/>
      </w:pPr>
      <w:rPr>
        <w:rFonts w:ascii="Symbol" w:hAnsi="Symbol" w:hint="default"/>
        <w:color w:val="A40F1E"/>
      </w:rPr>
    </w:lvl>
    <w:lvl w:ilvl="1" w:tplc="04090003" w:tentative="1">
      <w:start w:val="1"/>
      <w:numFmt w:val="bullet"/>
      <w:lvlText w:val="o"/>
      <w:lvlJc w:val="left"/>
      <w:pPr>
        <w:ind w:left="2858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3578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8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5738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8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7898" w:hanging="360"/>
      </w:pPr>
      <w:rPr>
        <w:rFonts w:ascii="Symbol" w:hAnsi="Symbol" w:hint="default"/>
      </w:rPr>
    </w:lvl>
  </w:abstractNum>
  <w:abstractNum w:abstractNumId="11" w15:restartNumberingAfterBreak="0">
    <w:nsid w:val="5912470C"/>
    <w:multiLevelType w:val="hybridMultilevel"/>
    <w:tmpl w:val="4314EA0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8D7F5B"/>
    <w:multiLevelType w:val="hybridMultilevel"/>
    <w:tmpl w:val="F18C1582"/>
    <w:lvl w:ilvl="0" w:tplc="3F0E8B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14" w15:restartNumberingAfterBreak="0">
    <w:nsid w:val="6DC56515"/>
    <w:multiLevelType w:val="hybridMultilevel"/>
    <w:tmpl w:val="B920984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5"/>
  </w:num>
  <w:num w:numId="4">
    <w:abstractNumId w:val="9"/>
  </w:num>
  <w:num w:numId="5">
    <w:abstractNumId w:val="3"/>
  </w:num>
  <w:num w:numId="6">
    <w:abstractNumId w:val="8"/>
  </w:num>
  <w:num w:numId="7">
    <w:abstractNumId w:val="13"/>
  </w:num>
  <w:num w:numId="8">
    <w:abstractNumId w:val="10"/>
  </w:num>
  <w:num w:numId="9">
    <w:abstractNumId w:val="14"/>
  </w:num>
  <w:num w:numId="10">
    <w:abstractNumId w:val="6"/>
  </w:num>
  <w:num w:numId="11">
    <w:abstractNumId w:val="2"/>
  </w:num>
  <w:num w:numId="12">
    <w:abstractNumId w:val="0"/>
  </w:num>
  <w:num w:numId="13">
    <w:abstractNumId w:val="12"/>
  </w:num>
  <w:num w:numId="14">
    <w:abstractNumId w:val="11"/>
  </w:num>
  <w:num w:numId="15">
    <w:abstractNumId w:val="7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5F0"/>
    <w:rsid w:val="00037039"/>
    <w:rsid w:val="000447CA"/>
    <w:rsid w:val="0007797D"/>
    <w:rsid w:val="00085452"/>
    <w:rsid w:val="000937A8"/>
    <w:rsid w:val="0009617C"/>
    <w:rsid w:val="000D3A0C"/>
    <w:rsid w:val="000D6AF0"/>
    <w:rsid w:val="000D7534"/>
    <w:rsid w:val="000F39E0"/>
    <w:rsid w:val="001139E9"/>
    <w:rsid w:val="00124EC2"/>
    <w:rsid w:val="001336B1"/>
    <w:rsid w:val="00166694"/>
    <w:rsid w:val="001F7A2E"/>
    <w:rsid w:val="0020665D"/>
    <w:rsid w:val="00234C38"/>
    <w:rsid w:val="00256CFF"/>
    <w:rsid w:val="0029507A"/>
    <w:rsid w:val="002B0F08"/>
    <w:rsid w:val="002D6166"/>
    <w:rsid w:val="00333432"/>
    <w:rsid w:val="0037333B"/>
    <w:rsid w:val="00382DF0"/>
    <w:rsid w:val="0038710C"/>
    <w:rsid w:val="00394AA5"/>
    <w:rsid w:val="003A41DA"/>
    <w:rsid w:val="003E22A7"/>
    <w:rsid w:val="003E5663"/>
    <w:rsid w:val="004344D9"/>
    <w:rsid w:val="00452505"/>
    <w:rsid w:val="0045539B"/>
    <w:rsid w:val="004622C1"/>
    <w:rsid w:val="004A1491"/>
    <w:rsid w:val="004A1525"/>
    <w:rsid w:val="004A27A4"/>
    <w:rsid w:val="004A61B2"/>
    <w:rsid w:val="004A6621"/>
    <w:rsid w:val="004D1FF5"/>
    <w:rsid w:val="004E0EAB"/>
    <w:rsid w:val="00505AA7"/>
    <w:rsid w:val="00536580"/>
    <w:rsid w:val="005D1A97"/>
    <w:rsid w:val="005E5609"/>
    <w:rsid w:val="0061291E"/>
    <w:rsid w:val="006B54A7"/>
    <w:rsid w:val="006D5670"/>
    <w:rsid w:val="006E08CB"/>
    <w:rsid w:val="0073529B"/>
    <w:rsid w:val="007968A1"/>
    <w:rsid w:val="007D6419"/>
    <w:rsid w:val="008C656D"/>
    <w:rsid w:val="008D4E0D"/>
    <w:rsid w:val="008E6C0B"/>
    <w:rsid w:val="008F25CA"/>
    <w:rsid w:val="008F3848"/>
    <w:rsid w:val="00923ED3"/>
    <w:rsid w:val="00936FE6"/>
    <w:rsid w:val="009D7588"/>
    <w:rsid w:val="00A12280"/>
    <w:rsid w:val="00A12C12"/>
    <w:rsid w:val="00A2379B"/>
    <w:rsid w:val="00A273CC"/>
    <w:rsid w:val="00B462EC"/>
    <w:rsid w:val="00B5362A"/>
    <w:rsid w:val="00B77E0B"/>
    <w:rsid w:val="00B975BF"/>
    <w:rsid w:val="00BB3844"/>
    <w:rsid w:val="00BC56B6"/>
    <w:rsid w:val="00C03596"/>
    <w:rsid w:val="00C146BF"/>
    <w:rsid w:val="00C22BF2"/>
    <w:rsid w:val="00C339DA"/>
    <w:rsid w:val="00C86738"/>
    <w:rsid w:val="00C93E92"/>
    <w:rsid w:val="00CC0774"/>
    <w:rsid w:val="00CE0AFC"/>
    <w:rsid w:val="00D14368"/>
    <w:rsid w:val="00D169EA"/>
    <w:rsid w:val="00D57C0B"/>
    <w:rsid w:val="00E105F0"/>
    <w:rsid w:val="00E140CD"/>
    <w:rsid w:val="00E20230"/>
    <w:rsid w:val="00E313A2"/>
    <w:rsid w:val="00E323D1"/>
    <w:rsid w:val="00E60D8F"/>
    <w:rsid w:val="00E868C4"/>
    <w:rsid w:val="00ED3738"/>
    <w:rsid w:val="00EF45D0"/>
    <w:rsid w:val="00EF625B"/>
    <w:rsid w:val="00F2245F"/>
    <w:rsid w:val="00F3689A"/>
    <w:rsid w:val="00F37C79"/>
    <w:rsid w:val="00F60C47"/>
    <w:rsid w:val="00F64FFE"/>
    <w:rsid w:val="00F774A5"/>
    <w:rsid w:val="00FF2E02"/>
    <w:rsid w:val="00FF4D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054686F"/>
  <w15:docId w15:val="{FA7529D0-7D98-4FD8-8AFB-0986B6ABA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F774A5"/>
    <w:pPr>
      <w:spacing w:before="240" w:after="240" w:line="360" w:lineRule="exact"/>
      <w:ind w:left="1134"/>
    </w:pPr>
    <w:rPr>
      <w:rFonts w:asciiTheme="minorHAnsi" w:hAnsiTheme="minorHAnsi"/>
      <w:color w:val="A40F1E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CC0774"/>
    <w:pPr>
      <w:numPr>
        <w:numId w:val="8"/>
      </w:num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41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41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114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jp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82DB33-0127-441A-9D0E-9F445C8B3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740</Words>
  <Characters>991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1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3</cp:revision>
  <dcterms:created xsi:type="dcterms:W3CDTF">2020-01-09T09:28:00Z</dcterms:created>
  <dcterms:modified xsi:type="dcterms:W3CDTF">2020-02-12T14:45:00Z</dcterms:modified>
</cp:coreProperties>
</file>